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33B" w:rsidRDefault="006F733B" w:rsidP="00E909A9">
      <w:pPr>
        <w:autoSpaceDE w:val="0"/>
        <w:autoSpaceDN w:val="0"/>
        <w:adjustRightInd w:val="0"/>
        <w:jc w:val="center"/>
        <w:rPr>
          <w:rFonts w:ascii="Cambria Math" w:hAnsiTheme="minorEastAsia" w:cs="宋体" w:hint="eastAsia"/>
          <w:b/>
          <w:kern w:val="0"/>
          <w:sz w:val="36"/>
          <w:szCs w:val="36"/>
        </w:rPr>
      </w:pPr>
    </w:p>
    <w:p w:rsidR="00583382" w:rsidRPr="00586548" w:rsidRDefault="001577C2" w:rsidP="00E909A9">
      <w:pPr>
        <w:autoSpaceDE w:val="0"/>
        <w:autoSpaceDN w:val="0"/>
        <w:adjustRightInd w:val="0"/>
        <w:jc w:val="center"/>
        <w:rPr>
          <w:rFonts w:ascii="Cambria Math" w:hAnsi="Cambria Math" w:cs="宋体"/>
          <w:b/>
          <w:kern w:val="0"/>
          <w:sz w:val="36"/>
          <w:szCs w:val="36"/>
        </w:rPr>
      </w:pPr>
      <w:r w:rsidRPr="00586548">
        <w:rPr>
          <w:rFonts w:ascii="Cambria Math" w:hAnsiTheme="minorEastAsia" w:cs="宋体"/>
          <w:b/>
          <w:kern w:val="0"/>
          <w:sz w:val="36"/>
          <w:szCs w:val="36"/>
        </w:rPr>
        <w:t>实验</w:t>
      </w:r>
      <w:r w:rsidR="000C727A" w:rsidRPr="00586548">
        <w:rPr>
          <w:rFonts w:ascii="Cambria Math" w:hAnsiTheme="minorEastAsia" w:cs="宋体"/>
          <w:b/>
          <w:kern w:val="0"/>
          <w:sz w:val="36"/>
          <w:szCs w:val="36"/>
        </w:rPr>
        <w:t>一</w:t>
      </w:r>
      <w:r w:rsidR="004126E0" w:rsidRPr="00586548">
        <w:rPr>
          <w:rFonts w:ascii="Cambria Math" w:hAnsi="Cambria Math" w:cs="宋体"/>
          <w:b/>
          <w:kern w:val="0"/>
          <w:sz w:val="36"/>
          <w:szCs w:val="36"/>
        </w:rPr>
        <w:t xml:space="preserve"> </w:t>
      </w:r>
      <w:r w:rsidR="000C727A" w:rsidRPr="00586548">
        <w:rPr>
          <w:rFonts w:ascii="Cambria Math" w:hAnsiTheme="minorEastAsia" w:cs="宋体"/>
          <w:b/>
          <w:kern w:val="0"/>
          <w:sz w:val="36"/>
          <w:szCs w:val="36"/>
        </w:rPr>
        <w:t>单管放大电路</w:t>
      </w:r>
      <w:r w:rsidR="004126E0" w:rsidRPr="00586548">
        <w:rPr>
          <w:rFonts w:ascii="Cambria Math" w:hAnsiTheme="minorEastAsia" w:cs="宋体"/>
          <w:b/>
          <w:kern w:val="0"/>
          <w:sz w:val="36"/>
          <w:szCs w:val="36"/>
        </w:rPr>
        <w:t>仿真及实验</w:t>
      </w:r>
    </w:p>
    <w:p w:rsidR="00317CFC" w:rsidRPr="00586548" w:rsidRDefault="00317CFC" w:rsidP="004126E0">
      <w:pPr>
        <w:autoSpaceDE w:val="0"/>
        <w:autoSpaceDN w:val="0"/>
        <w:adjustRightInd w:val="0"/>
        <w:snapToGrid w:val="0"/>
        <w:spacing w:line="360" w:lineRule="exact"/>
        <w:jc w:val="center"/>
        <w:rPr>
          <w:rFonts w:ascii="Cambria Math" w:hAnsi="Cambria Math" w:cs="Times New Roman"/>
          <w:kern w:val="0"/>
          <w:sz w:val="24"/>
          <w:szCs w:val="24"/>
        </w:rPr>
      </w:pPr>
      <w:r w:rsidRPr="00586548">
        <w:rPr>
          <w:rFonts w:ascii="Cambria Math" w:hAnsiTheme="minorEastAsia" w:cs="Times New Roman"/>
          <w:kern w:val="0"/>
          <w:sz w:val="24"/>
          <w:szCs w:val="24"/>
        </w:rPr>
        <w:t>自</w:t>
      </w:r>
      <w:r w:rsidR="004126E0" w:rsidRPr="00586548">
        <w:rPr>
          <w:rFonts w:ascii="Cambria Math" w:hAnsi="Cambria Math" w:cs="Times New Roman"/>
          <w:kern w:val="0"/>
          <w:sz w:val="24"/>
          <w:szCs w:val="24"/>
        </w:rPr>
        <w:t>54</w:t>
      </w:r>
      <w:r w:rsidRPr="00586548">
        <w:rPr>
          <w:rFonts w:ascii="Cambria Math" w:hAnsi="Cambria Math" w:cs="Times New Roman"/>
          <w:kern w:val="0"/>
          <w:sz w:val="24"/>
          <w:szCs w:val="24"/>
        </w:rPr>
        <w:t xml:space="preserve">  </w:t>
      </w:r>
      <w:r w:rsidR="004126E0" w:rsidRPr="00586548">
        <w:rPr>
          <w:rFonts w:ascii="Cambria Math" w:hAnsiTheme="minorEastAsia" w:cs="Times New Roman"/>
          <w:kern w:val="0"/>
          <w:sz w:val="24"/>
          <w:szCs w:val="24"/>
        </w:rPr>
        <w:t>田毅</w:t>
      </w:r>
      <w:r w:rsidR="004126E0" w:rsidRPr="00586548">
        <w:rPr>
          <w:rFonts w:ascii="Cambria Math" w:hAnsi="Cambria Math" w:cs="Times New Roman"/>
          <w:kern w:val="0"/>
          <w:sz w:val="24"/>
          <w:szCs w:val="24"/>
        </w:rPr>
        <w:t xml:space="preserve">  2015011451</w:t>
      </w:r>
    </w:p>
    <w:p w:rsidR="002D6509" w:rsidRPr="00586548" w:rsidRDefault="002D6509" w:rsidP="00D674A9">
      <w:pPr>
        <w:autoSpaceDE w:val="0"/>
        <w:autoSpaceDN w:val="0"/>
        <w:adjustRightInd w:val="0"/>
        <w:snapToGrid w:val="0"/>
        <w:spacing w:line="360" w:lineRule="exact"/>
        <w:rPr>
          <w:rFonts w:ascii="Cambria Math" w:hAnsi="Cambria Math" w:cs="Times New Roman"/>
          <w:kern w:val="0"/>
          <w:sz w:val="24"/>
          <w:szCs w:val="24"/>
        </w:rPr>
      </w:pPr>
    </w:p>
    <w:p w:rsidR="002D6509" w:rsidRPr="00586548" w:rsidRDefault="00550014" w:rsidP="00F25C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宋体"/>
          <w:kern w:val="0"/>
          <w:szCs w:val="21"/>
        </w:rPr>
        <w:t>一、</w:t>
      </w:r>
      <w:r w:rsidR="00583382" w:rsidRPr="00586548">
        <w:rPr>
          <w:rFonts w:ascii="Cambria Math" w:hAnsiTheme="minorEastAsia" w:cs="宋体"/>
          <w:kern w:val="0"/>
          <w:szCs w:val="21"/>
        </w:rPr>
        <w:t>实验目的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1. </w:t>
      </w:r>
      <w:r w:rsidRPr="00586548">
        <w:rPr>
          <w:rFonts w:ascii="Cambria Math" w:hAnsiTheme="minorEastAsia" w:cs="Times New Roman"/>
          <w:kern w:val="0"/>
          <w:szCs w:val="21"/>
        </w:rPr>
        <w:t>熟悉放大电路的基本原理，掌握静态工作点的调节方法。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2. </w:t>
      </w:r>
      <w:r w:rsidRPr="00586548">
        <w:rPr>
          <w:rFonts w:ascii="Cambria Math" w:hAnsiTheme="minorEastAsia" w:cs="Times New Roman"/>
          <w:kern w:val="0"/>
          <w:szCs w:val="21"/>
        </w:rPr>
        <w:t>掌握放大电路的主要性能指标的测量方法。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3. </w:t>
      </w:r>
      <w:r w:rsidRPr="00586548">
        <w:rPr>
          <w:rFonts w:ascii="Cambria Math" w:hAnsiTheme="minorEastAsia" w:cs="Times New Roman"/>
          <w:kern w:val="0"/>
          <w:szCs w:val="21"/>
        </w:rPr>
        <w:t>了解静态工作点对放大电路动态特性的影响。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4. </w:t>
      </w:r>
      <w:r w:rsidRPr="00586548">
        <w:rPr>
          <w:rFonts w:ascii="Cambria Math" w:hAnsiTheme="minorEastAsia" w:cs="Times New Roman"/>
          <w:kern w:val="0"/>
          <w:szCs w:val="21"/>
        </w:rPr>
        <w:t>了解发射极负反馈电阻对放大电路性能的影响。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5. </w:t>
      </w:r>
      <w:r w:rsidRPr="00586548">
        <w:rPr>
          <w:rFonts w:ascii="Cambria Math" w:hAnsiTheme="minorEastAsia" w:cs="Times New Roman"/>
          <w:kern w:val="0"/>
          <w:szCs w:val="21"/>
        </w:rPr>
        <w:t>学习基于</w:t>
      </w:r>
      <w:r w:rsidRPr="00586548">
        <w:rPr>
          <w:rFonts w:ascii="Cambria Math" w:hAnsi="Cambria Math" w:cs="Times New Roman"/>
          <w:kern w:val="0"/>
          <w:szCs w:val="21"/>
        </w:rPr>
        <w:t xml:space="preserve"> Multisim </w:t>
      </w:r>
      <w:r w:rsidRPr="00586548">
        <w:rPr>
          <w:rFonts w:ascii="Cambria Math" w:hAnsiTheme="minorEastAsia" w:cs="Times New Roman"/>
          <w:kern w:val="0"/>
          <w:szCs w:val="21"/>
        </w:rPr>
        <w:t>的电路设计和测量方法。</w:t>
      </w:r>
    </w:p>
    <w:p w:rsidR="00583382" w:rsidRPr="00586548" w:rsidRDefault="004126E0" w:rsidP="00F25C89">
      <w:pPr>
        <w:autoSpaceDE w:val="0"/>
        <w:autoSpaceDN w:val="0"/>
        <w:adjustRightInd w:val="0"/>
        <w:snapToGrid w:val="0"/>
        <w:spacing w:after="80" w:line="312" w:lineRule="auto"/>
        <w:rPr>
          <w:rFonts w:ascii="Cambria Math" w:hAnsi="Cambria Math" w:cs="宋体"/>
          <w:kern w:val="0"/>
          <w:szCs w:val="21"/>
        </w:rPr>
      </w:pPr>
      <w:r w:rsidRPr="00586548">
        <w:rPr>
          <w:rFonts w:ascii="Cambria Math" w:hAnsiTheme="minorEastAsia" w:cs="宋体"/>
          <w:kern w:val="0"/>
          <w:szCs w:val="21"/>
        </w:rPr>
        <w:t>二、预习要求</w:t>
      </w:r>
    </w:p>
    <w:p w:rsidR="004126E0" w:rsidRPr="00586548" w:rsidRDefault="004126E0" w:rsidP="00F25C89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请仔细阅读网络学堂中的</w:t>
      </w:r>
      <w:r w:rsidRPr="00586548">
        <w:rPr>
          <w:rFonts w:ascii="Cambria Math" w:hAnsi="Cambria Math" w:cs="Times New Roman"/>
          <w:kern w:val="0"/>
          <w:szCs w:val="21"/>
        </w:rPr>
        <w:t xml:space="preserve"> ppt </w:t>
      </w:r>
      <w:r w:rsidRPr="00586548">
        <w:rPr>
          <w:rFonts w:ascii="Cambria Math" w:hAnsiTheme="minorEastAsia" w:cs="Times New Roman"/>
          <w:kern w:val="0"/>
          <w:szCs w:val="21"/>
        </w:rPr>
        <w:t>和本文档，完成理论估算（估算时假设</w:t>
      </w:r>
      <w:r w:rsidR="008479FC" w:rsidRPr="00586548">
        <w:rPr>
          <w:rFonts w:ascii="Cambria Math" w:hAnsi="Cambria Math" w:cs="Times New Roman"/>
          <w:kern w:val="0"/>
          <w:szCs w:val="21"/>
        </w:rPr>
        <w:t xml:space="preserve"> 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bb'</w:t>
      </w:r>
      <w:r w:rsidRPr="00586548">
        <w:rPr>
          <w:rFonts w:ascii="Cambria Math" w:hAnsi="Cambria Math" w:cs="Times New Roman"/>
          <w:kern w:val="0"/>
          <w:szCs w:val="21"/>
        </w:rPr>
        <w:t xml:space="preserve"> =100Ω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β</w:t>
      </w:r>
      <w:r w:rsidRPr="00586548">
        <w:rPr>
          <w:rFonts w:ascii="Cambria Math" w:hAnsiTheme="minorEastAsia" w:cs="Times New Roman"/>
          <w:kern w:val="0"/>
          <w:szCs w:val="21"/>
        </w:rPr>
        <w:t>、</w:t>
      </w:r>
      <w:r w:rsidRPr="00586548">
        <w:rPr>
          <w:rFonts w:ascii="Cambria Math" w:hAnsi="Cambria Math" w:cs="Times New Roman"/>
          <w:kern w:val="0"/>
          <w:szCs w:val="21"/>
        </w:rPr>
        <w:t>f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Pr="00586548">
        <w:rPr>
          <w:rFonts w:ascii="Cambria Math" w:hAnsiTheme="minorEastAsia" w:cs="Times New Roman"/>
          <w:kern w:val="0"/>
          <w:szCs w:val="21"/>
        </w:rPr>
        <w:t>、</w:t>
      </w:r>
    </w:p>
    <w:p w:rsidR="004126E0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f</w:t>
      </w:r>
      <w:r w:rsidR="004126E0" w:rsidRPr="00586548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="004126E0"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="004126E0" w:rsidRPr="00586548">
        <w:rPr>
          <w:rFonts w:ascii="Cambria Math" w:hAnsiTheme="minorEastAsia" w:cs="Times New Roman"/>
          <w:kern w:val="0"/>
          <w:szCs w:val="21"/>
        </w:rPr>
        <w:t>不必估算）、仿真实验内容，熟悉硬件实验内容，拟定测试方法、步骤和数据表格，写出预</w:t>
      </w:r>
    </w:p>
    <w:p w:rsidR="00684B13" w:rsidRPr="00586548" w:rsidRDefault="004126E0" w:rsidP="005A2EE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习报告。实验室安装的软件版本为</w:t>
      </w:r>
      <w:r w:rsidRPr="00586548">
        <w:rPr>
          <w:rFonts w:ascii="Cambria Math" w:hAnsi="Cambria Math" w:cs="Times New Roman"/>
          <w:kern w:val="0"/>
          <w:szCs w:val="21"/>
        </w:rPr>
        <w:t xml:space="preserve"> Multisim 11.0</w:t>
      </w:r>
      <w:r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684B13" w:rsidRPr="00586548" w:rsidRDefault="00684B13" w:rsidP="00684B13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</w:p>
    <w:p w:rsidR="00994988" w:rsidRPr="00586548" w:rsidRDefault="00994988" w:rsidP="00F25C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三、实验电路及测试内容</w:t>
      </w:r>
    </w:p>
    <w:p w:rsidR="00994988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bookmarkStart w:id="0" w:name="OLE_LINK1"/>
      <w:bookmarkStart w:id="1" w:name="OLE_LINK2"/>
      <w:r w:rsidRPr="00586548">
        <w:rPr>
          <w:rFonts w:ascii="Cambria Math" w:hAnsi="Cambria Math" w:cs="Times New Roman"/>
          <w:kern w:val="0"/>
          <w:szCs w:val="21"/>
        </w:rPr>
        <w:t xml:space="preserve">1.  </w:t>
      </w:r>
      <w:r w:rsidRPr="00586548">
        <w:rPr>
          <w:rFonts w:ascii="Cambria Math" w:hAnsiTheme="minorEastAsia" w:cs="Times New Roman"/>
          <w:kern w:val="0"/>
          <w:szCs w:val="21"/>
        </w:rPr>
        <w:t>观测晶体管输出特性曲线</w:t>
      </w:r>
    </w:p>
    <w:p w:rsidR="008479FC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2.  </w:t>
      </w:r>
      <w:bookmarkStart w:id="2" w:name="OLE_LINK5"/>
      <w:bookmarkStart w:id="3" w:name="OLE_LINK6"/>
      <w:r w:rsidRPr="00586548">
        <w:rPr>
          <w:rFonts w:ascii="Cambria Math" w:hAnsiTheme="minorEastAsia" w:cs="Times New Roman"/>
          <w:kern w:val="0"/>
          <w:szCs w:val="21"/>
        </w:rPr>
        <w:t>静态调试</w:t>
      </w:r>
    </w:p>
    <w:bookmarkEnd w:id="2"/>
    <w:bookmarkEnd w:id="3"/>
    <w:p w:rsidR="008479FC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3.  </w:t>
      </w:r>
      <w:r w:rsidRPr="00586548">
        <w:rPr>
          <w:rFonts w:ascii="Cambria Math" w:hAnsiTheme="minorEastAsia" w:cs="Times New Roman"/>
          <w:kern w:val="0"/>
          <w:szCs w:val="21"/>
        </w:rPr>
        <w:t>测量动态特性</w:t>
      </w:r>
    </w:p>
    <w:p w:rsidR="008479FC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4.  </w:t>
      </w:r>
      <w:r w:rsidRPr="00586548">
        <w:rPr>
          <w:rFonts w:ascii="Cambria Math" w:hAnsiTheme="minorEastAsia" w:cs="Times New Roman"/>
          <w:kern w:val="0"/>
          <w:szCs w:val="21"/>
        </w:rPr>
        <w:t>射极负反馈电阻对动态特性的影响</w:t>
      </w:r>
    </w:p>
    <w:p w:rsidR="008479FC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ind w:leftChars="100" w:left="21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 xml:space="preserve">5.  </w:t>
      </w:r>
      <w:r w:rsidRPr="00586548">
        <w:rPr>
          <w:rFonts w:ascii="Cambria Math" w:hAnsiTheme="minorEastAsia" w:cs="Times New Roman"/>
          <w:kern w:val="0"/>
          <w:szCs w:val="21"/>
        </w:rPr>
        <w:t>静态工作点对最大不失真输出电压</w:t>
      </w:r>
      <w:r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m</w:t>
      </w:r>
      <w:r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Pr="00586548">
        <w:rPr>
          <w:rFonts w:ascii="Cambria Math" w:hAnsiTheme="minorEastAsia" w:cs="Times New Roman"/>
          <w:kern w:val="0"/>
          <w:szCs w:val="21"/>
        </w:rPr>
        <w:t>的影响</w:t>
      </w:r>
    </w:p>
    <w:bookmarkEnd w:id="0"/>
    <w:bookmarkEnd w:id="1"/>
    <w:p w:rsidR="008479FC" w:rsidRPr="00586548" w:rsidRDefault="008479FC" w:rsidP="00F25C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</w:p>
    <w:p w:rsidR="004126E0" w:rsidRPr="00586548" w:rsidRDefault="00994988" w:rsidP="00F25C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四</w:t>
      </w:r>
      <w:r w:rsidR="00F50B75" w:rsidRPr="00586548">
        <w:rPr>
          <w:rFonts w:ascii="Cambria Math" w:hAnsiTheme="minorEastAsia" w:cs="Times New Roman"/>
          <w:kern w:val="0"/>
          <w:szCs w:val="21"/>
        </w:rPr>
        <w:t>、仿真实验内容</w:t>
      </w:r>
    </w:p>
    <w:p w:rsidR="00F50B75" w:rsidRPr="00586548" w:rsidRDefault="00F50B75" w:rsidP="00F25C89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利用</w:t>
      </w:r>
      <w:r w:rsidRPr="00586548">
        <w:rPr>
          <w:rFonts w:ascii="Cambria Math" w:hAnsi="Cambria Math" w:cs="Times New Roman"/>
          <w:kern w:val="0"/>
          <w:szCs w:val="21"/>
        </w:rPr>
        <w:t xml:space="preserve"> Multisim </w:t>
      </w:r>
      <w:r w:rsidRPr="00586548">
        <w:rPr>
          <w:rFonts w:ascii="Cambria Math" w:hAnsiTheme="minorEastAsia" w:cs="Times New Roman"/>
          <w:kern w:val="0"/>
          <w:szCs w:val="21"/>
        </w:rPr>
        <w:t>对上述单管放大电路进行仿真，完成</w:t>
      </w:r>
      <w:r w:rsidRPr="00586548">
        <w:rPr>
          <w:rFonts w:ascii="Cambria Math" w:hAnsi="Cambria Math" w:cs="Times New Roman"/>
          <w:kern w:val="0"/>
          <w:szCs w:val="21"/>
        </w:rPr>
        <w:t>“</w:t>
      </w:r>
      <w:r w:rsidR="00994988" w:rsidRPr="00586548">
        <w:rPr>
          <w:rFonts w:ascii="Cambria Math" w:hAnsiTheme="minorEastAsia" w:cs="Times New Roman"/>
          <w:kern w:val="0"/>
          <w:szCs w:val="21"/>
        </w:rPr>
        <w:t>三、</w:t>
      </w:r>
      <w:r w:rsidRPr="00586548">
        <w:rPr>
          <w:rFonts w:ascii="Cambria Math" w:hAnsiTheme="minorEastAsia" w:cs="Times New Roman"/>
          <w:kern w:val="0"/>
          <w:szCs w:val="21"/>
        </w:rPr>
        <w:t>实验电路及测试内容</w:t>
      </w:r>
      <w:r w:rsidRPr="00586548">
        <w:rPr>
          <w:rFonts w:ascii="Cambria Math" w:hAnsi="Cambria Math" w:cs="Times New Roman"/>
          <w:kern w:val="0"/>
          <w:szCs w:val="21"/>
        </w:rPr>
        <w:t>”</w:t>
      </w:r>
      <w:r w:rsidRPr="00586548">
        <w:rPr>
          <w:rFonts w:ascii="Cambria Math" w:hAnsiTheme="minorEastAsia" w:cs="Times New Roman"/>
          <w:kern w:val="0"/>
          <w:szCs w:val="21"/>
        </w:rPr>
        <w:t>中的全部测试内容。其中三极管选用实际元件，型号为</w:t>
      </w:r>
      <w:r w:rsidRPr="00586548">
        <w:rPr>
          <w:rFonts w:ascii="Cambria Math" w:hAnsi="Cambria Math" w:cs="Times New Roman"/>
          <w:kern w:val="0"/>
          <w:szCs w:val="21"/>
        </w:rPr>
        <w:t xml:space="preserve"> MRF9011L</w:t>
      </w:r>
      <w:r w:rsidRPr="00586548">
        <w:rPr>
          <w:rFonts w:ascii="Cambria Math" w:hAnsiTheme="minorEastAsia" w:cs="Times New Roman"/>
          <w:kern w:val="0"/>
          <w:szCs w:val="21"/>
        </w:rPr>
        <w:t>，将模型参数中的</w:t>
      </w:r>
      <w:r w:rsidRPr="00586548">
        <w:rPr>
          <w:rFonts w:ascii="Cambria Math" w:hAnsi="Cambria Math" w:cs="Times New Roman"/>
          <w:kern w:val="0"/>
          <w:szCs w:val="21"/>
        </w:rPr>
        <w:t xml:space="preserve"> β</w:t>
      </w:r>
      <w:r w:rsidRPr="00586548">
        <w:rPr>
          <w:rFonts w:ascii="Cambria Math" w:hAnsiTheme="minorEastAsia" w:cs="Times New Roman"/>
          <w:kern w:val="0"/>
          <w:szCs w:val="21"/>
        </w:rPr>
        <w:t>（即</w:t>
      </w:r>
      <w:r w:rsidRPr="00586548">
        <w:rPr>
          <w:rFonts w:ascii="Cambria Math" w:hAnsi="Cambria Math" w:cs="Times New Roman"/>
          <w:kern w:val="0"/>
          <w:szCs w:val="21"/>
        </w:rPr>
        <w:t xml:space="preserve"> BF</w:t>
      </w:r>
      <w:r w:rsidRPr="00586548">
        <w:rPr>
          <w:rFonts w:ascii="Cambria Math" w:hAnsiTheme="minorEastAsia" w:cs="Times New Roman"/>
          <w:kern w:val="0"/>
          <w:szCs w:val="21"/>
        </w:rPr>
        <w:t>）改为第四周实验时的实测值；其它元件均选用虚拟元件。</w:t>
      </w:r>
    </w:p>
    <w:p w:rsidR="00F50B75" w:rsidRPr="00586548" w:rsidRDefault="00F50B75" w:rsidP="00F3461E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为了更好地指导硬件实验，仿真时请采用硬件实验的测试方法。</w:t>
      </w:r>
    </w:p>
    <w:p w:rsidR="004126E0" w:rsidRPr="00586548" w:rsidRDefault="005A2EEC" w:rsidP="005A2EEC">
      <w:pPr>
        <w:pStyle w:val="a3"/>
        <w:numPr>
          <w:ilvl w:val="0"/>
          <w:numId w:val="13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观测晶体管输出特性曲线</w:t>
      </w:r>
    </w:p>
    <w:p w:rsidR="005A2EEC" w:rsidRPr="00586548" w:rsidRDefault="004729FA" w:rsidP="005A2EE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电路：</w:t>
      </w:r>
    </w:p>
    <w:p w:rsidR="004729FA" w:rsidRPr="00586548" w:rsidRDefault="009F32FC" w:rsidP="009F32FC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1685844" cy="2514600"/>
            <wp:effectExtent l="1905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844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2FC" w:rsidRPr="00586548" w:rsidRDefault="009F32FC" w:rsidP="009F32F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波形：</w:t>
      </w:r>
    </w:p>
    <w:p w:rsidR="009F32FC" w:rsidRPr="00586548" w:rsidRDefault="009F32FC" w:rsidP="009F32FC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344620" cy="2552700"/>
            <wp:effectExtent l="19050" t="0" r="0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296" cy="2554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9FA" w:rsidRPr="00586548" w:rsidRDefault="009F32FC" w:rsidP="005A2EE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数据记录：</w:t>
      </w:r>
    </w:p>
    <w:p w:rsidR="004729FA" w:rsidRPr="00586548" w:rsidRDefault="00AB0EFF" w:rsidP="00AB0EFF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</w:rPr>
        <w:t>已将基极阶梯电流固定为</w:t>
      </w:r>
      <w:r w:rsidRPr="00586548">
        <w:rPr>
          <w:rFonts w:ascii="Cambria Math" w:hAnsi="Cambria Math"/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5pt" o:ole="">
            <v:imagedata r:id="rId10" o:title=""/>
          </v:shape>
          <o:OLEObject Type="Embed" ProgID="Equation.DSMT4" ShapeID="_x0000_i1025" DrawAspect="Content" ObjectID="_1552248359" r:id="rId11"/>
        </w:object>
      </w:r>
      <w:r w:rsidRPr="00586548">
        <w:rPr>
          <w:rFonts w:ascii="Cambria Math" w:hAnsiTheme="minorEastAsia" w:cs="Times New Roman"/>
        </w:rPr>
        <w:t>每级，因为要测量静态工作点附近的</w:t>
      </w:r>
      <w:r w:rsidRPr="00586548">
        <w:rPr>
          <w:rFonts w:ascii="Cambria Math" w:hAnsi="Cambria Math" w:cs="Times New Roman"/>
        </w:rPr>
        <w:t>β</w:t>
      </w:r>
      <w:r w:rsidRPr="00586548">
        <w:rPr>
          <w:rFonts w:ascii="Cambria Math" w:hAnsiTheme="minorEastAsia" w:cs="Times New Roman"/>
        </w:rPr>
        <w:t>，所以应在</w:t>
      </w:r>
      <w:r w:rsidRPr="00586548">
        <w:rPr>
          <w:rFonts w:ascii="Cambria Math" w:hAnsi="Cambria Math" w:cs="Times New Roman"/>
        </w:rPr>
        <w:t>Y</w:t>
      </w:r>
      <w:r w:rsidRPr="00586548">
        <w:rPr>
          <w:rFonts w:ascii="Cambria Math" w:hAnsiTheme="minorEastAsia" w:cs="Times New Roman"/>
        </w:rPr>
        <w:t>轴为</w:t>
      </w:r>
      <w:r w:rsidRPr="00586548">
        <w:rPr>
          <w:rFonts w:ascii="Cambria Math" w:hAnsi="Cambria Math" w:cs="Times New Roman"/>
        </w:rPr>
        <w:t>1~2mA</w:t>
      </w:r>
      <w:r w:rsidRPr="00586548">
        <w:rPr>
          <w:rFonts w:ascii="Cambria Math" w:hAnsiTheme="minorEastAsia" w:cs="Times New Roman"/>
        </w:rPr>
        <w:t>时进行测量，测得结果为</w:t>
      </w:r>
      <w:r w:rsidRPr="00586548">
        <w:rPr>
          <w:rFonts w:ascii="Cambria Math" w:hAnsi="Cambria Math" w:cs="Times New Roman"/>
        </w:rPr>
        <w:t>2.138-1.069=1.069mA</w:t>
      </w:r>
      <w:r w:rsidRPr="00586548">
        <w:rPr>
          <w:rFonts w:ascii="Cambria Math" w:hAnsiTheme="minorEastAsia" w:cs="Times New Roman"/>
        </w:rPr>
        <w:t>；</w:t>
      </w:r>
      <w:r w:rsidRPr="00586548">
        <w:rPr>
          <w:rFonts w:ascii="Cambria Math" w:hAnsi="Cambria Math" w:cs="Times New Roman"/>
        </w:rPr>
        <w:t>β=</w:t>
      </w:r>
      <w:r w:rsidRPr="00586548">
        <w:rPr>
          <w:rFonts w:ascii="Cambria Math" w:hAnsi="Cambria Math" w:cs="Times New Roman"/>
          <w:kern w:val="0"/>
          <w:szCs w:val="21"/>
        </w:rPr>
        <w:t xml:space="preserve"> 1069/5 = 214</w:t>
      </w:r>
      <w:r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F221DB" w:rsidRPr="00586548" w:rsidRDefault="00F221DB" w:rsidP="00F221DB">
      <w:pPr>
        <w:pStyle w:val="a3"/>
        <w:numPr>
          <w:ilvl w:val="0"/>
          <w:numId w:val="13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静态调试</w:t>
      </w:r>
    </w:p>
    <w:p w:rsidR="00AB0EFF" w:rsidRPr="00586548" w:rsidRDefault="00E8448D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理论估算：</w:t>
      </w:r>
    </w:p>
    <w:p w:rsidR="00E81808" w:rsidRPr="00586548" w:rsidRDefault="008B0D6C" w:rsidP="008B0D6C">
      <w:pPr>
        <w:pStyle w:val="a3"/>
        <w:numPr>
          <w:ilvl w:val="0"/>
          <w:numId w:val="14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kern w:val="0"/>
          <w:szCs w:val="21"/>
        </w:rPr>
        <w:t>=1mA</w:t>
      </w:r>
      <w:r w:rsidRPr="00586548">
        <w:rPr>
          <w:rFonts w:ascii="Cambria Math" w:hAnsiTheme="minorEastAsia" w:cs="Times New Roman"/>
          <w:kern w:val="0"/>
          <w:szCs w:val="21"/>
        </w:rPr>
        <w:t>时静态工作点估算</w:t>
      </w:r>
    </w:p>
    <w:p w:rsidR="00006A75" w:rsidRPr="00586548" w:rsidRDefault="00BE6A75" w:rsidP="008B0D6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R</w:t>
      </w:r>
      <w:r w:rsidR="00604A2C"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8B0D6C" w:rsidRPr="00586548" w:rsidRDefault="003E629E" w:rsidP="008B0D6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m:oMathPara>
        <m:oMath>
          <m:f>
            <m:f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2</m:t>
                  </m:r>
                </m:sub>
              </m:sSub>
            </m:num>
            <m:den>
              <w:bookmarkStart w:id="4" w:name="OLE_LINK10"/>
              <w:bookmarkStart w:id="5" w:name="OLE_LINK9"/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2</m:t>
                  </m:r>
                </m:sub>
              </m:sSub>
              <w:bookmarkEnd w:id="4"/>
              <w:bookmarkEnd w:id="5"/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CC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kern w:val="0"/>
              <w:szCs w:val="21"/>
            </w:rPr>
            <m:t>≈0.7+</m:t>
          </m:r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CQ</m:t>
              </m:r>
            </m:sub>
          </m:sSub>
          <m:d>
            <m:d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E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E2</m:t>
                  </m:r>
                </m:sub>
              </m:sSub>
            </m:e>
          </m:d>
          <m:box>
            <m:boxPr>
              <m:opEmu m:val="on"/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groupChrPr>
                <m:e/>
              </m:groupChr>
            </m:e>
          </m:box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B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kern w:val="0"/>
              <w:szCs w:val="21"/>
            </w:rPr>
            <m:t>≈79.74kΩ</m:t>
          </m:r>
        </m:oMath>
      </m:oMathPara>
    </w:p>
    <w:p w:rsidR="00604A2C" w:rsidRPr="00586548" w:rsidRDefault="00604A2C" w:rsidP="00604A2C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="Cambria Math" w:cs="Times New Roman"/>
          <w:kern w:val="0"/>
          <w:szCs w:val="21"/>
        </w:rPr>
        <w:t xml:space="preserve"> = 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B1</w:t>
      </w:r>
      <w:r w:rsidRPr="00586548">
        <w:rPr>
          <w:rFonts w:ascii="Cambria Math" w:hAnsi="Cambria Math" w:cs="Times New Roman"/>
          <w:kern w:val="0"/>
          <w:szCs w:val="21"/>
        </w:rPr>
        <w:t xml:space="preserve"> – R’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B1</w:t>
      </w:r>
      <w:r w:rsidRPr="00586548">
        <w:rPr>
          <w:rFonts w:ascii="Cambria Math" w:hAnsi="Cambria Math" w:cs="Times New Roman"/>
          <w:kern w:val="0"/>
          <w:szCs w:val="21"/>
        </w:rPr>
        <w:t xml:space="preserve"> = 59.74k</w:t>
      </w:r>
      <m:oMath>
        <m:r>
          <m:rPr>
            <m:sty m:val="p"/>
          </m:rPr>
          <w:rPr>
            <w:rFonts w:ascii="Cambria Math" w:hAnsi="Cambria Math" w:cs="Times New Roman"/>
            <w:kern w:val="0"/>
            <w:szCs w:val="21"/>
          </w:rPr>
          <m:t>Ω</m:t>
        </m:r>
      </m:oMath>
    </w:p>
    <w:p w:rsidR="00BE6A75" w:rsidRPr="00586548" w:rsidRDefault="00BE6A75" w:rsidP="008B0D6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Q</w:t>
      </w:r>
      <w:r w:rsidRPr="00586548">
        <w:rPr>
          <w:rFonts w:ascii="Cambria Math" w:hAnsiTheme="minorEastAsia" w:cs="Times New Roman"/>
          <w:kern w:val="0"/>
          <w:szCs w:val="21"/>
        </w:rPr>
        <w:t>点：</w:t>
      </w:r>
    </w:p>
    <w:p w:rsidR="00006A75" w:rsidRPr="00586548" w:rsidRDefault="00006A75" w:rsidP="00006A75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= V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C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-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</w:t>
      </w:r>
      <w:r w:rsidRPr="00586548">
        <w:rPr>
          <w:rFonts w:ascii="Cambria Math" w:hAnsi="Cambria Math" w:cs="Times New Roman"/>
          <w:kern w:val="0"/>
          <w:szCs w:val="21"/>
        </w:rPr>
        <w:t xml:space="preserve"> = 8.7V</w:t>
      </w:r>
    </w:p>
    <w:p w:rsidR="00006A75" w:rsidRPr="00586548" w:rsidRDefault="00006A75" w:rsidP="00006A75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=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>(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1</w:t>
      </w:r>
      <w:r w:rsidRPr="00586548">
        <w:rPr>
          <w:rFonts w:ascii="Cambria Math" w:hAnsi="Cambria Math" w:cs="Times New Roman"/>
          <w:i/>
          <w:kern w:val="0"/>
          <w:szCs w:val="21"/>
        </w:rPr>
        <w:t>+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2</w:t>
      </w:r>
      <w:r w:rsidRPr="00586548">
        <w:rPr>
          <w:rFonts w:ascii="Cambria Math" w:hAnsi="Cambria Math" w:cs="Times New Roman"/>
          <w:i/>
          <w:kern w:val="0"/>
          <w:szCs w:val="21"/>
        </w:rPr>
        <w:t>)</w:t>
      </w:r>
      <w:r w:rsidRPr="00586548">
        <w:rPr>
          <w:rFonts w:ascii="Cambria Math" w:hAnsi="Cambria Math" w:cs="Times New Roman"/>
          <w:kern w:val="0"/>
          <w:szCs w:val="21"/>
        </w:rPr>
        <w:t xml:space="preserve"> = 1.2V</w:t>
      </w:r>
    </w:p>
    <w:p w:rsidR="00006A75" w:rsidRPr="00586548" w:rsidRDefault="00006A75" w:rsidP="00006A75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i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EQ</w:t>
      </w:r>
      <w:r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- 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Q</w:t>
      </w:r>
      <w:r w:rsidRPr="00586548">
        <w:rPr>
          <w:rFonts w:ascii="Cambria Math" w:hAnsi="Cambria Math" w:cs="Times New Roman"/>
          <w:kern w:val="0"/>
          <w:szCs w:val="21"/>
        </w:rPr>
        <w:t xml:space="preserve"> = 7.5V</w:t>
      </w:r>
    </w:p>
    <w:p w:rsidR="008B0D6C" w:rsidRPr="00586548" w:rsidRDefault="008B0D6C" w:rsidP="008B0D6C">
      <w:pPr>
        <w:pStyle w:val="a3"/>
        <w:numPr>
          <w:ilvl w:val="0"/>
          <w:numId w:val="14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="00604A2C" w:rsidRPr="00586548">
        <w:rPr>
          <w:rFonts w:ascii="Cambria Math" w:hAnsi="Cambria Math" w:cs="Times New Roman"/>
          <w:kern w:val="0"/>
          <w:szCs w:val="21"/>
        </w:rPr>
        <w:t>=2</w:t>
      </w:r>
      <w:r w:rsidRPr="00586548">
        <w:rPr>
          <w:rFonts w:ascii="Cambria Math" w:hAnsi="Cambria Math" w:cs="Times New Roman"/>
          <w:kern w:val="0"/>
          <w:szCs w:val="21"/>
        </w:rPr>
        <w:t>mA</w:t>
      </w:r>
      <w:r w:rsidRPr="00586548">
        <w:rPr>
          <w:rFonts w:ascii="Cambria Math" w:hAnsiTheme="minorEastAsia" w:cs="Times New Roman"/>
          <w:kern w:val="0"/>
          <w:szCs w:val="21"/>
        </w:rPr>
        <w:t>时静态工作点估算</w:t>
      </w:r>
    </w:p>
    <w:p w:rsidR="00604A2C" w:rsidRPr="00586548" w:rsidRDefault="00604A2C" w:rsidP="00604A2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R</w:t>
      </w:r>
      <w:r w:rsidR="00FD5F11"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604A2C" w:rsidRPr="00586548" w:rsidRDefault="003E629E" w:rsidP="00604A2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m:oMathPara>
        <m:oMath>
          <m:f>
            <m:f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B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CC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kern w:val="0"/>
              <w:szCs w:val="21"/>
            </w:rPr>
            <m:t>≈0.7+</m:t>
          </m:r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CQ</m:t>
              </m:r>
            </m:sub>
          </m:sSub>
          <m:d>
            <m:d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E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Cs w:val="21"/>
                    </w:rPr>
                    <m:t>E2</m:t>
                  </m:r>
                </m:sub>
              </m:sSub>
            </m:e>
          </m:d>
          <m:box>
            <m:boxPr>
              <m:opEmu m:val="on"/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 w:cs="Times New Roman"/>
                      <w:kern w:val="0"/>
                      <w:szCs w:val="21"/>
                    </w:rPr>
                  </m:ctrlPr>
                </m:groupChrPr>
                <m:e/>
              </m:groupChr>
            </m:e>
          </m:box>
          <m:sSub>
            <m:sSubPr>
              <m:ctrlPr>
                <w:rPr>
                  <w:rFonts w:ascii="Cambria Math" w:hAnsi="Cambria Math" w:cs="Times New Roman"/>
                  <w:kern w:val="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kern w:val="0"/>
                  <w:szCs w:val="21"/>
                </w:rPr>
                <m:t>B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kern w:val="0"/>
              <w:szCs w:val="21"/>
            </w:rPr>
            <m:t>≈43.06kΩ</m:t>
          </m:r>
        </m:oMath>
      </m:oMathPara>
    </w:p>
    <w:p w:rsidR="00604A2C" w:rsidRPr="00586548" w:rsidRDefault="00604A2C" w:rsidP="00604A2C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="Cambria Math" w:cs="Times New Roman"/>
          <w:kern w:val="0"/>
          <w:szCs w:val="21"/>
        </w:rPr>
        <w:t xml:space="preserve"> = 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B1</w:t>
      </w:r>
      <w:r w:rsidRPr="00586548">
        <w:rPr>
          <w:rFonts w:ascii="Cambria Math" w:hAnsi="Cambria Math" w:cs="Times New Roman"/>
          <w:kern w:val="0"/>
          <w:szCs w:val="21"/>
        </w:rPr>
        <w:t xml:space="preserve"> – R’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B1</w:t>
      </w:r>
      <w:r w:rsidR="008D3C3F" w:rsidRPr="00586548">
        <w:rPr>
          <w:rFonts w:ascii="Cambria Math" w:hAnsi="Cambria Math" w:cs="Times New Roman"/>
          <w:kern w:val="0"/>
          <w:szCs w:val="21"/>
        </w:rPr>
        <w:t xml:space="preserve"> = 23.06</w:t>
      </w:r>
      <w:r w:rsidRPr="00586548">
        <w:rPr>
          <w:rFonts w:ascii="Cambria Math" w:hAnsi="Cambria Math" w:cs="Times New Roman"/>
          <w:kern w:val="0"/>
          <w:szCs w:val="21"/>
        </w:rPr>
        <w:t>k</w:t>
      </w:r>
      <m:oMath>
        <m:r>
          <m:rPr>
            <m:sty m:val="p"/>
          </m:rPr>
          <w:rPr>
            <w:rFonts w:ascii="Cambria Math" w:hAnsi="Cambria Math" w:cs="Times New Roman"/>
            <w:kern w:val="0"/>
            <w:szCs w:val="21"/>
          </w:rPr>
          <m:t>Ω</m:t>
        </m:r>
      </m:oMath>
    </w:p>
    <w:p w:rsidR="00604A2C" w:rsidRPr="00586548" w:rsidRDefault="00604A2C" w:rsidP="00604A2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Q</w:t>
      </w:r>
      <w:r w:rsidRPr="00586548">
        <w:rPr>
          <w:rFonts w:ascii="Cambria Math" w:hAnsiTheme="minorEastAsia" w:cs="Times New Roman"/>
          <w:kern w:val="0"/>
          <w:szCs w:val="21"/>
        </w:rPr>
        <w:t>点：</w:t>
      </w:r>
    </w:p>
    <w:p w:rsidR="00604A2C" w:rsidRPr="00586548" w:rsidRDefault="00604A2C" w:rsidP="008D3C3F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= V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C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-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</w:t>
      </w:r>
      <w:r w:rsidR="008D6249" w:rsidRPr="00586548">
        <w:rPr>
          <w:rFonts w:ascii="Cambria Math" w:hAnsi="Cambria Math" w:cs="Times New Roman"/>
          <w:kern w:val="0"/>
          <w:szCs w:val="21"/>
        </w:rPr>
        <w:t xml:space="preserve"> = 5.4</w:t>
      </w:r>
      <w:r w:rsidRPr="00586548">
        <w:rPr>
          <w:rFonts w:ascii="Cambria Math" w:hAnsi="Cambria Math" w:cs="Times New Roman"/>
          <w:kern w:val="0"/>
          <w:szCs w:val="21"/>
        </w:rPr>
        <w:t>V</w:t>
      </w:r>
    </w:p>
    <w:p w:rsidR="00604A2C" w:rsidRPr="00586548" w:rsidRDefault="00604A2C" w:rsidP="008D3C3F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=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>(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1</w:t>
      </w:r>
      <w:r w:rsidRPr="00586548">
        <w:rPr>
          <w:rFonts w:ascii="Cambria Math" w:hAnsi="Cambria Math" w:cs="Times New Roman"/>
          <w:i/>
          <w:kern w:val="0"/>
          <w:szCs w:val="21"/>
        </w:rPr>
        <w:t>+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2</w:t>
      </w:r>
      <w:r w:rsidRPr="00586548">
        <w:rPr>
          <w:rFonts w:ascii="Cambria Math" w:hAnsi="Cambria Math" w:cs="Times New Roman"/>
          <w:i/>
          <w:kern w:val="0"/>
          <w:szCs w:val="21"/>
        </w:rPr>
        <w:t>)</w:t>
      </w:r>
      <w:r w:rsidR="008D6249" w:rsidRPr="00586548">
        <w:rPr>
          <w:rFonts w:ascii="Cambria Math" w:hAnsi="Cambria Math" w:cs="Times New Roman"/>
          <w:kern w:val="0"/>
          <w:szCs w:val="21"/>
        </w:rPr>
        <w:t xml:space="preserve"> = 2.4</w:t>
      </w:r>
      <w:r w:rsidRPr="00586548">
        <w:rPr>
          <w:rFonts w:ascii="Cambria Math" w:hAnsi="Cambria Math" w:cs="Times New Roman"/>
          <w:kern w:val="0"/>
          <w:szCs w:val="21"/>
        </w:rPr>
        <w:t>V</w:t>
      </w:r>
    </w:p>
    <w:p w:rsidR="00604A2C" w:rsidRPr="00586548" w:rsidRDefault="00604A2C" w:rsidP="008D3C3F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i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EQ</w:t>
      </w:r>
      <w:r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- 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EQ</w:t>
      </w:r>
      <w:r w:rsidR="008D6249" w:rsidRPr="00586548">
        <w:rPr>
          <w:rFonts w:ascii="Cambria Math" w:hAnsi="Cambria Math" w:cs="Times New Roman"/>
          <w:kern w:val="0"/>
          <w:szCs w:val="21"/>
        </w:rPr>
        <w:t xml:space="preserve"> = 3</w:t>
      </w:r>
      <w:r w:rsidRPr="00586548">
        <w:rPr>
          <w:rFonts w:ascii="Cambria Math" w:hAnsi="Cambria Math" w:cs="Times New Roman"/>
          <w:kern w:val="0"/>
          <w:szCs w:val="21"/>
        </w:rPr>
        <w:t>V</w:t>
      </w:r>
    </w:p>
    <w:p w:rsidR="00E81808" w:rsidRPr="00586548" w:rsidRDefault="00E81808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</w:p>
    <w:p w:rsidR="00E8448D" w:rsidRPr="00586548" w:rsidRDefault="00F84399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电路：</w:t>
      </w:r>
    </w:p>
    <w:p w:rsidR="003D742D" w:rsidRPr="00586548" w:rsidRDefault="003D742D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ab/>
      </w:r>
      <w:r w:rsidRPr="00586548">
        <w:rPr>
          <w:rFonts w:ascii="Cambria Math" w:hAnsiTheme="minorEastAsia" w:cs="Times New Roman"/>
          <w:kern w:val="0"/>
          <w:szCs w:val="21"/>
        </w:rPr>
        <w:t>在仿真电路中，通过</w:t>
      </w:r>
      <w:r w:rsidRPr="00586548">
        <w:rPr>
          <w:rFonts w:ascii="Cambria Math" w:hAnsi="Cambria Math" w:cs="Times New Roman"/>
          <w:kern w:val="0"/>
          <w:szCs w:val="21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586548">
        <w:rPr>
          <w:rFonts w:ascii="Cambria Math" w:hAnsiTheme="minorEastAsia" w:cs="Times New Roman"/>
          <w:kern w:val="0"/>
          <w:szCs w:val="21"/>
        </w:rPr>
        <w:t>两端电压间接检测</w:t>
      </w: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217E8C" w:rsidRPr="00586548" w:rsidRDefault="00217E8C" w:rsidP="00217E8C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3276410" cy="2542222"/>
            <wp:effectExtent l="19050" t="0" r="19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132" cy="2541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399" w:rsidRPr="00586548" w:rsidRDefault="00217E8C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结果</w:t>
      </w:r>
      <w:r w:rsidR="00F84399"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A2225A" w:rsidRPr="00586548" w:rsidRDefault="00A2225A" w:rsidP="00A2225A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="Cambria Math" w:cs="Times New Roman"/>
          <w:kern w:val="0"/>
          <w:szCs w:val="21"/>
        </w:rPr>
        <w:t xml:space="preserve"> = 55.5% × 100kΩ = 55.5kΩ</w:t>
      </w:r>
      <w:r w:rsidRPr="00586548">
        <w:rPr>
          <w:rFonts w:ascii="Cambria Math" w:hAnsiTheme="minorEastAsia" w:cs="Times New Roman"/>
          <w:kern w:val="0"/>
          <w:szCs w:val="21"/>
        </w:rPr>
        <w:t>时，三个万用表示数：</w:t>
      </w:r>
    </w:p>
    <w:p w:rsidR="00217E8C" w:rsidRPr="00586548" w:rsidRDefault="00DC4826" w:rsidP="00DC4826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2894136" cy="2699322"/>
            <wp:effectExtent l="19050" t="0" r="1464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787" cy="2702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225A" w:rsidRPr="00586548" w:rsidRDefault="00A2225A" w:rsidP="00A2225A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ab/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586548">
        <w:rPr>
          <w:rFonts w:ascii="Cambria Math" w:hAnsi="Cambria Math" w:cs="Times New Roman"/>
          <w:kern w:val="0"/>
          <w:szCs w:val="21"/>
        </w:rPr>
        <w:t xml:space="preserve"> = 19.5% × 100kΩ = 19.5kΩ</w:t>
      </w:r>
      <w:r w:rsidRPr="00586548">
        <w:rPr>
          <w:rFonts w:ascii="Cambria Math" w:hAnsiTheme="minorEastAsia" w:cs="Times New Roman"/>
          <w:kern w:val="0"/>
          <w:szCs w:val="21"/>
        </w:rPr>
        <w:t>时</w:t>
      </w:r>
      <w:r w:rsidR="003D742D" w:rsidRPr="00586548">
        <w:rPr>
          <w:rFonts w:ascii="Cambria Math" w:hAnsiTheme="minorEastAsia" w:cs="Times New Roman"/>
          <w:kern w:val="0"/>
          <w:szCs w:val="21"/>
        </w:rPr>
        <w:t>，三个万用表示数：</w:t>
      </w:r>
    </w:p>
    <w:p w:rsidR="003D742D" w:rsidRPr="00586548" w:rsidRDefault="00541B82" w:rsidP="003D742D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3002272" cy="2596662"/>
            <wp:effectExtent l="19050" t="0" r="7628" b="0"/>
            <wp:docPr id="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220" cy="2600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42D" w:rsidRPr="00586548" w:rsidRDefault="003D742D" w:rsidP="00A2225A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F84399" w:rsidRPr="00586548" w:rsidRDefault="00F84399" w:rsidP="00E8448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数据记录：</w:t>
      </w:r>
    </w:p>
    <w:tbl>
      <w:tblPr>
        <w:tblStyle w:val="a4"/>
        <w:tblW w:w="0" w:type="auto"/>
        <w:jc w:val="center"/>
        <w:tblLook w:val="04A0"/>
      </w:tblPr>
      <w:tblGrid>
        <w:gridCol w:w="2074"/>
        <w:gridCol w:w="2074"/>
        <w:gridCol w:w="2074"/>
      </w:tblGrid>
      <w:tr w:rsidR="00A2225A" w:rsidRPr="00586548" w:rsidTr="00C507C7">
        <w:trPr>
          <w:jc w:val="center"/>
        </w:trPr>
        <w:tc>
          <w:tcPr>
            <w:tcW w:w="2074" w:type="dxa"/>
          </w:tcPr>
          <w:p w:rsidR="00A2225A" w:rsidRPr="00586548" w:rsidRDefault="00A2225A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Theme="minorEastAsia" w:cs="Times New Roman"/>
                <w:kern w:val="0"/>
                <w:szCs w:val="21"/>
              </w:rPr>
              <w:t>测试量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I</w:t>
            </w:r>
            <w:r w:rsidRPr="00586548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c</w:t>
            </w:r>
            <w:r w:rsidRPr="00586548">
              <w:rPr>
                <w:rFonts w:ascii="Cambria Math" w:hAnsi="Cambria Math" w:cs="Times New Roman"/>
                <w:kern w:val="0"/>
                <w:szCs w:val="21"/>
              </w:rPr>
              <w:t xml:space="preserve"> = 1mA</w:t>
            </w:r>
            <w:r w:rsidR="00A2225A" w:rsidRPr="00586548">
              <w:rPr>
                <w:rFonts w:ascii="Cambria Math" w:hAnsiTheme="minorEastAsia" w:cs="Times New Roman"/>
                <w:kern w:val="0"/>
                <w:szCs w:val="21"/>
              </w:rPr>
              <w:t>仿真值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I</w:t>
            </w:r>
            <w:r w:rsidRPr="00586548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c</w:t>
            </w:r>
            <w:r w:rsidRPr="00586548">
              <w:rPr>
                <w:rFonts w:ascii="Cambria Math" w:hAnsi="Cambria Math" w:cs="Times New Roman"/>
                <w:kern w:val="0"/>
                <w:szCs w:val="21"/>
              </w:rPr>
              <w:t xml:space="preserve"> = 2mA</w:t>
            </w:r>
            <w:r w:rsidRPr="00586548">
              <w:rPr>
                <w:rFonts w:ascii="Cambria Math" w:hAnsiTheme="minorEastAsia" w:cs="Times New Roman"/>
                <w:kern w:val="0"/>
                <w:szCs w:val="21"/>
              </w:rPr>
              <w:t>仿真值</w:t>
            </w:r>
          </w:p>
        </w:tc>
      </w:tr>
      <w:tr w:rsidR="00A2225A" w:rsidRPr="00586548" w:rsidTr="00C507C7">
        <w:trPr>
          <w:jc w:val="center"/>
        </w:trPr>
        <w:tc>
          <w:tcPr>
            <w:tcW w:w="2074" w:type="dxa"/>
          </w:tcPr>
          <w:p w:rsidR="00A2225A" w:rsidRPr="00586548" w:rsidRDefault="00A2225A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586548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W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55.5kΩ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19.5kΩ</w:t>
            </w:r>
          </w:p>
        </w:tc>
      </w:tr>
      <w:tr w:rsidR="00A2225A" w:rsidRPr="00586548" w:rsidTr="00C507C7">
        <w:trPr>
          <w:jc w:val="center"/>
        </w:trPr>
        <w:tc>
          <w:tcPr>
            <w:tcW w:w="2074" w:type="dxa"/>
          </w:tcPr>
          <w:p w:rsidR="00A2225A" w:rsidRPr="00586548" w:rsidRDefault="00A2225A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586548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CQ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8.705V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5.301V</w:t>
            </w:r>
          </w:p>
        </w:tc>
      </w:tr>
      <w:tr w:rsidR="00A2225A" w:rsidRPr="00586548" w:rsidTr="00C507C7">
        <w:trPr>
          <w:jc w:val="center"/>
        </w:trPr>
        <w:tc>
          <w:tcPr>
            <w:tcW w:w="2074" w:type="dxa"/>
          </w:tcPr>
          <w:p w:rsidR="00A2225A" w:rsidRPr="00586548" w:rsidRDefault="00A2225A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586548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EQ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1.203V</w:t>
            </w:r>
          </w:p>
        </w:tc>
        <w:tc>
          <w:tcPr>
            <w:tcW w:w="2074" w:type="dxa"/>
          </w:tcPr>
          <w:p w:rsidR="00A2225A" w:rsidRPr="00586548" w:rsidRDefault="00541B82" w:rsidP="00C507C7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586548">
              <w:rPr>
                <w:rFonts w:ascii="Cambria Math" w:hAnsi="Cambria Math" w:cs="Times New Roman"/>
                <w:kern w:val="0"/>
                <w:szCs w:val="21"/>
              </w:rPr>
              <w:t>2.447V</w:t>
            </w:r>
          </w:p>
        </w:tc>
      </w:tr>
    </w:tbl>
    <w:p w:rsidR="00F221DB" w:rsidRPr="00586548" w:rsidRDefault="00F221DB" w:rsidP="000603B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</w:p>
    <w:p w:rsidR="00AB0EFF" w:rsidRPr="00586548" w:rsidRDefault="000603BD" w:rsidP="00AB0EFF">
      <w:pPr>
        <w:pStyle w:val="a3"/>
        <w:numPr>
          <w:ilvl w:val="0"/>
          <w:numId w:val="13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测量动态特性</w:t>
      </w:r>
    </w:p>
    <w:p w:rsidR="000603BD" w:rsidRPr="00586548" w:rsidRDefault="001D2494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理论估算</w:t>
      </w:r>
      <w:r w:rsidR="001E288C" w:rsidRPr="00586548">
        <w:rPr>
          <w:rFonts w:ascii="Cambria Math" w:hAnsiTheme="minorEastAsia" w:cs="Times New Roman"/>
          <w:kern w:val="0"/>
          <w:szCs w:val="21"/>
        </w:rPr>
        <w:t>（取</w:t>
      </w:r>
      <w:r w:rsidR="001E288C" w:rsidRPr="00586548">
        <w:rPr>
          <w:rFonts w:ascii="Cambria Math" w:hAnsi="Cambria Math" w:cs="Times New Roman"/>
          <w:kern w:val="0"/>
          <w:szCs w:val="21"/>
        </w:rPr>
        <w:t>R</w:t>
      </w:r>
      <w:r w:rsidR="001E288C" w:rsidRPr="00586548">
        <w:rPr>
          <w:rFonts w:ascii="Cambria Math" w:hAnsi="Cambria Math" w:cs="Times New Roman"/>
          <w:kern w:val="0"/>
          <w:szCs w:val="21"/>
          <w:vertAlign w:val="subscript"/>
        </w:rPr>
        <w:t>bb’</w:t>
      </w:r>
      <w:r w:rsidR="001E288C" w:rsidRPr="00586548">
        <w:rPr>
          <w:rFonts w:ascii="Cambria Math" w:hAnsi="Cambria Math" w:cs="Times New Roman"/>
          <w:kern w:val="0"/>
          <w:szCs w:val="21"/>
        </w:rPr>
        <w:t xml:space="preserve"> = 100Ω</w:t>
      </w:r>
      <w:r w:rsidR="001E288C" w:rsidRPr="00586548">
        <w:rPr>
          <w:rFonts w:ascii="Cambria Math" w:hAnsiTheme="minorEastAsia" w:cs="Times New Roman"/>
          <w:kern w:val="0"/>
          <w:szCs w:val="21"/>
        </w:rPr>
        <w:t>，</w:t>
      </w:r>
      <w:r w:rsidR="001E288C" w:rsidRPr="00586548">
        <w:rPr>
          <w:rFonts w:ascii="Cambria Math" w:hAnsi="Cambria Math" w:cs="Times New Roman"/>
          <w:kern w:val="0"/>
          <w:szCs w:val="21"/>
        </w:rPr>
        <w:t>β = 220</w:t>
      </w:r>
      <w:r w:rsidR="001E288C" w:rsidRPr="00586548">
        <w:rPr>
          <w:rFonts w:ascii="Cambria Math" w:hAnsiTheme="minorEastAsia" w:cs="Times New Roman"/>
          <w:kern w:val="0"/>
          <w:szCs w:val="21"/>
        </w:rPr>
        <w:t>）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2056B7" w:rsidRPr="00586548" w:rsidRDefault="002056B7" w:rsidP="002056B7">
      <w:pPr>
        <w:pStyle w:val="a3"/>
        <w:numPr>
          <w:ilvl w:val="0"/>
          <w:numId w:val="15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kern w:val="0"/>
          <w:szCs w:val="21"/>
        </w:rPr>
        <w:t>=1mA</w:t>
      </w:r>
      <w:r w:rsidRPr="00586548">
        <w:rPr>
          <w:rFonts w:ascii="Cambria Math" w:hAnsiTheme="minorEastAsia" w:cs="Times New Roman"/>
          <w:kern w:val="0"/>
          <w:szCs w:val="21"/>
        </w:rPr>
        <w:t>时动态参数估算</w:t>
      </w:r>
    </w:p>
    <w:p w:rsidR="002056B7" w:rsidRPr="00586548" w:rsidRDefault="001E288C" w:rsidP="001E288C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1E288C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be</w:t>
      </w:r>
      <w:r w:rsidRPr="00586548">
        <w:rPr>
          <w:rFonts w:ascii="Cambria Math" w:hAnsi="Cambria Math" w:cs="Times New Roman"/>
          <w:kern w:val="0"/>
          <w:szCs w:val="21"/>
        </w:rPr>
        <w:t xml:space="preserve"> ≈ </w:t>
      </w: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bb’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+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β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T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/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</w:t>
      </w:r>
      <w:r w:rsidRPr="00586548">
        <w:rPr>
          <w:rFonts w:ascii="Cambria Math" w:hAnsi="Cambria Math" w:cs="Times New Roman"/>
          <w:kern w:val="0"/>
          <w:szCs w:val="21"/>
        </w:rPr>
        <w:t xml:space="preserve"> = 100 + 220×26/1 = 5.82kΩ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A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u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-β (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C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∥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L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)/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e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≈ -75.74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Theme="minorEastAsia" w:cs="Times New Roman"/>
          <w:kern w:val="0"/>
          <w:szCs w:val="21"/>
          <w:lang w:val="de-DE"/>
        </w:rPr>
        <w:t>求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i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：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(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取理论值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1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= 79.74kΩ)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i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1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∥ 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2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∥ 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e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≈ 3.98 k</w:t>
      </w:r>
      <w:r w:rsidRPr="00586548">
        <w:rPr>
          <w:rFonts w:ascii="Cambria Math" w:hAnsi="Cambria Math" w:cs="Times New Roman"/>
          <w:kern w:val="0"/>
          <w:szCs w:val="21"/>
        </w:rPr>
        <w:t>Ω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Theme="minorEastAsia" w:cs="Times New Roman"/>
          <w:kern w:val="0"/>
          <w:szCs w:val="21"/>
          <w:lang w:val="de-DE"/>
        </w:rPr>
        <w:t>求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：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C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3.3k</w:t>
      </w:r>
      <w:r w:rsidRPr="00586548">
        <w:rPr>
          <w:rFonts w:ascii="Cambria Math" w:hAnsi="Cambria Math" w:cs="Times New Roman"/>
          <w:kern w:val="0"/>
          <w:szCs w:val="21"/>
        </w:rPr>
        <w:t>Ω</w:t>
      </w:r>
    </w:p>
    <w:p w:rsidR="002056B7" w:rsidRPr="00586548" w:rsidRDefault="002056B7" w:rsidP="002056B7">
      <w:pPr>
        <w:pStyle w:val="a3"/>
        <w:numPr>
          <w:ilvl w:val="0"/>
          <w:numId w:val="15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586548">
        <w:rPr>
          <w:rFonts w:ascii="Cambria Math" w:hAnsi="Cambria Math" w:cs="Times New Roman"/>
          <w:kern w:val="0"/>
          <w:szCs w:val="21"/>
        </w:rPr>
        <w:t>=2mA</w:t>
      </w:r>
      <w:r w:rsidRPr="00586548">
        <w:rPr>
          <w:rFonts w:ascii="Cambria Math" w:hAnsiTheme="minorEastAsia" w:cs="Times New Roman"/>
          <w:kern w:val="0"/>
          <w:szCs w:val="21"/>
        </w:rPr>
        <w:t>时动态参数估算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求</w:t>
      </w:r>
      <w:r w:rsidRPr="00586548">
        <w:rPr>
          <w:rFonts w:ascii="Cambria Math" w:hAnsi="Cambria Math" w:cs="Times New Roman"/>
          <w:kern w:val="0"/>
          <w:szCs w:val="21"/>
        </w:rPr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be</w:t>
      </w:r>
      <w:r w:rsidRPr="00586548">
        <w:rPr>
          <w:rFonts w:ascii="Cambria Math" w:hAnsi="Cambria Math" w:cs="Times New Roman"/>
          <w:kern w:val="0"/>
          <w:szCs w:val="21"/>
        </w:rPr>
        <w:t xml:space="preserve"> ≈ </w:t>
      </w:r>
      <w:r w:rsidRPr="00586548">
        <w:rPr>
          <w:rFonts w:ascii="Cambria Math" w:hAnsi="Cambria Math" w:cs="Times New Roman"/>
          <w:i/>
          <w:kern w:val="0"/>
          <w:szCs w:val="21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bb’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+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β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U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T</w:t>
      </w:r>
      <w:r w:rsidRPr="00586548">
        <w:rPr>
          <w:rFonts w:ascii="Cambria Math" w:hAnsi="Cambria Math" w:cs="Times New Roman"/>
          <w:i/>
          <w:kern w:val="0"/>
          <w:szCs w:val="21"/>
        </w:rPr>
        <w:t xml:space="preserve"> / 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</w:t>
      </w:r>
      <w:r w:rsidR="00FD5F11" w:rsidRPr="00586548">
        <w:rPr>
          <w:rFonts w:ascii="Cambria Math" w:hAnsi="Cambria Math" w:cs="Times New Roman"/>
          <w:kern w:val="0"/>
          <w:szCs w:val="21"/>
        </w:rPr>
        <w:t xml:space="preserve"> = 100 + 220×26/2 = 2.96</w:t>
      </w:r>
      <w:r w:rsidRPr="00586548">
        <w:rPr>
          <w:rFonts w:ascii="Cambria Math" w:hAnsi="Cambria Math" w:cs="Times New Roman"/>
          <w:kern w:val="0"/>
          <w:szCs w:val="21"/>
        </w:rPr>
        <w:t>kΩ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A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u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-β (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C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∥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L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)/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e</w:t>
      </w:r>
      <w:r w:rsidR="00FD5F11" w:rsidRPr="00586548">
        <w:rPr>
          <w:rFonts w:ascii="Cambria Math" w:hAnsi="Cambria Math" w:cs="Times New Roman"/>
          <w:kern w:val="0"/>
          <w:szCs w:val="21"/>
          <w:lang w:val="de-DE"/>
        </w:rPr>
        <w:t xml:space="preserve"> ≈ -148.91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Theme="minorEastAsia" w:cs="Times New Roman"/>
          <w:kern w:val="0"/>
          <w:szCs w:val="21"/>
          <w:lang w:val="de-DE"/>
        </w:rPr>
        <w:t>求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i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：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(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取理论值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1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</w:t>
      </w:r>
      <w:r w:rsidR="00FD5F11" w:rsidRPr="00586548">
        <w:rPr>
          <w:rFonts w:ascii="Cambria Math" w:hAnsi="Cambria Math" w:cs="Times New Roman"/>
          <w:kern w:val="0"/>
          <w:szCs w:val="21"/>
          <w:lang w:val="de-DE"/>
        </w:rPr>
        <w:t>= 43.06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kΩ)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i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1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∥ 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2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 xml:space="preserve"> ∥ 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be</w:t>
      </w:r>
      <w:r w:rsidR="00FD5F11" w:rsidRPr="00586548">
        <w:rPr>
          <w:rFonts w:ascii="Cambria Math" w:hAnsi="Cambria Math" w:cs="Times New Roman"/>
          <w:kern w:val="0"/>
          <w:szCs w:val="21"/>
          <w:lang w:val="de-DE"/>
        </w:rPr>
        <w:t xml:space="preserve"> ≈ 2.34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k</w:t>
      </w:r>
      <w:r w:rsidRPr="00586548">
        <w:rPr>
          <w:rFonts w:ascii="Cambria Math" w:hAnsi="Cambria Math" w:cs="Times New Roman"/>
          <w:kern w:val="0"/>
          <w:szCs w:val="21"/>
        </w:rPr>
        <w:t>Ω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Theme="minorEastAsia" w:cs="Times New Roman"/>
          <w:kern w:val="0"/>
          <w:szCs w:val="21"/>
          <w:lang w:val="de-DE"/>
        </w:rPr>
        <w:t>求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：</w:t>
      </w:r>
    </w:p>
    <w:p w:rsidR="00C507C7" w:rsidRPr="00586548" w:rsidRDefault="00C507C7" w:rsidP="00C507C7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</w:t>
      </w:r>
      <w:r w:rsidRPr="00586548">
        <w:rPr>
          <w:rFonts w:ascii="Cambria Math" w:hAnsi="Cambria Math" w:cs="Times New Roman"/>
          <w:i/>
          <w:kern w:val="0"/>
          <w:szCs w:val="21"/>
          <w:lang w:val="de-DE"/>
        </w:rPr>
        <w:t>R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  <w:lang w:val="de-DE"/>
        </w:rPr>
        <w:t>C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 xml:space="preserve"> = 3.3k</w:t>
      </w:r>
      <w:r w:rsidRPr="00586548">
        <w:rPr>
          <w:rFonts w:ascii="Cambria Math" w:hAnsi="Cambria Math" w:cs="Times New Roman"/>
          <w:kern w:val="0"/>
          <w:szCs w:val="21"/>
        </w:rPr>
        <w:t>Ω</w:t>
      </w:r>
    </w:p>
    <w:p w:rsidR="00FB7735" w:rsidRPr="00586548" w:rsidRDefault="00FB7735" w:rsidP="00C507C7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电路</w:t>
      </w:r>
      <w:r w:rsidR="00BB67CB" w:rsidRPr="00586548">
        <w:rPr>
          <w:rFonts w:ascii="Cambria Math" w:hAnsiTheme="minorEastAsia" w:cs="Times New Roman"/>
          <w:kern w:val="0"/>
          <w:szCs w:val="21"/>
        </w:rPr>
        <w:t>及</w:t>
      </w:r>
      <w:r w:rsidRPr="00586548">
        <w:rPr>
          <w:rFonts w:ascii="Cambria Math" w:hAnsiTheme="minorEastAsia" w:cs="Times New Roman"/>
          <w:kern w:val="0"/>
          <w:szCs w:val="21"/>
        </w:rPr>
        <w:t>结果：</w:t>
      </w:r>
    </w:p>
    <w:p w:rsidR="008175EB" w:rsidRPr="00586548" w:rsidRDefault="008175EB" w:rsidP="008175EB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3865914" cy="2591450"/>
            <wp:effectExtent l="19050" t="0" r="1236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048" cy="259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494" w:rsidRPr="00586548" w:rsidRDefault="00837105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586548">
        <w:rPr>
          <w:rFonts w:ascii="Cambria Math" w:hAnsi="Cambria Math" w:cs="Times New Roman"/>
          <w:kern w:val="0"/>
          <w:szCs w:val="21"/>
        </w:rPr>
        <w:t xml:space="preserve"> = 1mA</w:t>
      </w:r>
      <w:r w:rsidRPr="00586548">
        <w:rPr>
          <w:rFonts w:ascii="Cambria Math" w:hAnsiTheme="minorEastAsia" w:cs="Times New Roman"/>
          <w:kern w:val="0"/>
          <w:szCs w:val="21"/>
        </w:rPr>
        <w:t>时：</w:t>
      </w:r>
    </w:p>
    <w:p w:rsidR="00AD7B13" w:rsidRPr="00586548" w:rsidRDefault="00AD7B13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(1)</w:t>
      </w:r>
      <w:r w:rsidR="00EF56D7" w:rsidRPr="00586548">
        <w:rPr>
          <w:rFonts w:ascii="Cambria Math" w:hAnsi="Cambria Math" w:cs="Times New Roman"/>
          <w:kern w:val="0"/>
          <w:szCs w:val="21"/>
        </w:rPr>
        <w:t>A</w:t>
      </w:r>
      <w:r w:rsidR="00EF56D7"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="00EF56D7" w:rsidRPr="00586548">
        <w:rPr>
          <w:rFonts w:ascii="Cambria Math" w:hAnsiTheme="minorEastAsia" w:cs="Times New Roman"/>
          <w:kern w:val="0"/>
          <w:szCs w:val="21"/>
        </w:rPr>
        <w:t>测量：</w:t>
      </w:r>
    </w:p>
    <w:p w:rsidR="00837105" w:rsidRPr="00586548" w:rsidRDefault="004F6E07" w:rsidP="00837105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168630" cy="3156980"/>
            <wp:effectExtent l="19050" t="0" r="332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499" cy="3155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6D7" w:rsidRPr="00586548" w:rsidRDefault="00EF56D7" w:rsidP="005162B1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r w:rsidR="003E6910" w:rsidRPr="00586548">
        <w:rPr>
          <w:rFonts w:ascii="Cambria Math" w:hAnsi="Cambria Math" w:cs="Times New Roman"/>
          <w:kern w:val="0"/>
          <w:szCs w:val="21"/>
        </w:rPr>
        <w:t>-</w:t>
      </w:r>
      <w:r w:rsidR="003E6910" w:rsidRPr="00586548">
        <w:rPr>
          <w:rFonts w:ascii="Cambria Math" w:hAnsiTheme="minorEastAsia" w:cs="Times New Roman"/>
          <w:kern w:val="0"/>
          <w:szCs w:val="21"/>
        </w:rPr>
        <w:t>峰</w:t>
      </w:r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4F6E07" w:rsidRPr="00586548">
        <w:rPr>
          <w:rFonts w:ascii="Cambria Math" w:hAnsi="Cambria Math" w:cs="Times New Roman"/>
          <w:kern w:val="0"/>
          <w:szCs w:val="21"/>
        </w:rPr>
        <w:t>989.901m</w:t>
      </w:r>
      <w:r w:rsidRPr="00586548">
        <w:rPr>
          <w:rFonts w:ascii="Cambria Math" w:hAnsi="Cambria Math" w:cs="Times New Roman"/>
          <w:kern w:val="0"/>
          <w:szCs w:val="21"/>
        </w:rPr>
        <w:t>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r w:rsidR="003E6910" w:rsidRPr="00586548">
        <w:rPr>
          <w:rFonts w:ascii="Cambria Math" w:hAnsi="Cambria Math" w:cs="Times New Roman"/>
          <w:kern w:val="0"/>
          <w:szCs w:val="21"/>
        </w:rPr>
        <w:t>-</w:t>
      </w:r>
      <w:r w:rsidR="003E6910" w:rsidRPr="00586548">
        <w:rPr>
          <w:rFonts w:ascii="Cambria Math" w:hAnsiTheme="minorEastAsia" w:cs="Times New Roman"/>
          <w:kern w:val="0"/>
          <w:szCs w:val="21"/>
        </w:rPr>
        <w:t>峰</w:t>
      </w:r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4F6E07" w:rsidRPr="00586548">
        <w:rPr>
          <w:rFonts w:ascii="Cambria Math" w:hAnsi="Cambria Math" w:cs="Times New Roman"/>
          <w:kern w:val="0"/>
          <w:szCs w:val="21"/>
        </w:rPr>
        <w:t>13.661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="Cambria Math" w:cs="Times New Roman"/>
          <w:kern w:val="0"/>
          <w:szCs w:val="21"/>
        </w:rPr>
        <w:t xml:space="preserve"> =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="Cambria Math" w:cs="Times New Roman"/>
          <w:kern w:val="0"/>
          <w:szCs w:val="21"/>
        </w:rPr>
        <w:t xml:space="preserve"> /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="00201442" w:rsidRPr="00586548">
        <w:rPr>
          <w:rFonts w:ascii="Cambria Math" w:hAnsi="Cambria Math" w:cs="Times New Roman"/>
          <w:kern w:val="0"/>
          <w:szCs w:val="21"/>
        </w:rPr>
        <w:t>-</w:t>
      </w:r>
      <w:r w:rsidR="004F6E07" w:rsidRPr="00586548">
        <w:rPr>
          <w:rFonts w:ascii="Cambria Math" w:hAnsi="Cambria Math" w:cs="Times New Roman"/>
          <w:kern w:val="0"/>
          <w:szCs w:val="21"/>
        </w:rPr>
        <w:t>72.46</w:t>
      </w:r>
      <w:r w:rsidR="00201442"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D32786" w:rsidRPr="00586548" w:rsidRDefault="00D571AA" w:rsidP="00D571AA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（</w:t>
      </w:r>
      <w:r w:rsidRPr="00586548">
        <w:rPr>
          <w:rFonts w:ascii="Cambria Math" w:hAnsi="Cambria Math" w:cs="Times New Roman"/>
          <w:kern w:val="0"/>
          <w:szCs w:val="21"/>
        </w:rPr>
        <w:t>2</w:t>
      </w:r>
      <w:r w:rsidRPr="00586548">
        <w:rPr>
          <w:rFonts w:ascii="Cambria Math" w:hAnsiTheme="minorEastAsia" w:cs="Times New Roman"/>
          <w:kern w:val="0"/>
          <w:szCs w:val="21"/>
        </w:rPr>
        <w:t>）</w:t>
      </w:r>
      <w:r w:rsidR="00D32786" w:rsidRPr="00586548">
        <w:rPr>
          <w:rFonts w:ascii="Cambria Math" w:hAnsiTheme="minorEastAsia" w:cs="Times New Roman"/>
          <w:kern w:val="0"/>
          <w:szCs w:val="21"/>
        </w:rPr>
        <w:t>输入电阻测量：</w:t>
      </w:r>
    </w:p>
    <w:p w:rsidR="00DB773D" w:rsidRPr="00586548" w:rsidRDefault="00DB773D" w:rsidP="00AD376D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输入端电阻为</w:t>
      </w:r>
      <w:r w:rsidRPr="00586548">
        <w:rPr>
          <w:rFonts w:ascii="Cambria Math" w:hAnsi="Cambria Math"/>
          <w:kern w:val="0"/>
        </w:rPr>
        <w:t>0</w:t>
      </w:r>
      <w:r w:rsidRPr="00586548">
        <w:rPr>
          <w:rFonts w:ascii="Cambria Math" w:hAnsiTheme="minorEastAsia"/>
          <w:kern w:val="0"/>
        </w:rPr>
        <w:t>时，</w:t>
      </w:r>
      <w:r w:rsidR="00181A45" w:rsidRPr="00586548">
        <w:rPr>
          <w:rFonts w:ascii="Cambria Math" w:hAnsi="Cambria Math"/>
          <w:kern w:val="0"/>
        </w:rPr>
        <w:t>U</w:t>
      </w:r>
      <w:r w:rsidR="00181A45" w:rsidRPr="00586548">
        <w:rPr>
          <w:rFonts w:ascii="Cambria Math" w:hAnsi="Cambria Math"/>
          <w:kern w:val="0"/>
          <w:vertAlign w:val="subscript"/>
        </w:rPr>
        <w:t>i</w:t>
      </w:r>
      <w:r w:rsidR="00181A45" w:rsidRPr="00586548">
        <w:rPr>
          <w:rFonts w:ascii="Cambria Math" w:hAnsi="Cambria Math"/>
          <w:kern w:val="0"/>
        </w:rPr>
        <w:t xml:space="preserve"> = 7.071V</w:t>
      </w:r>
      <w:r w:rsidR="00181A45" w:rsidRPr="00586548">
        <w:rPr>
          <w:rFonts w:ascii="Cambria Math" w:hAnsiTheme="minorEastAsia"/>
          <w:kern w:val="0"/>
        </w:rPr>
        <w:t>；</w:t>
      </w:r>
    </w:p>
    <w:p w:rsidR="00D571AA" w:rsidRPr="00586548" w:rsidRDefault="00DB773D" w:rsidP="00AD376D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接入可变电阻，</w:t>
      </w:r>
      <w:r w:rsidR="009B1785" w:rsidRPr="00586548">
        <w:rPr>
          <w:rFonts w:ascii="Cambria Math" w:hAnsiTheme="minorEastAsia"/>
          <w:kern w:val="0"/>
        </w:rPr>
        <w:t>测得</w:t>
      </w:r>
      <w:r w:rsidR="009B1785" w:rsidRPr="00586548">
        <w:rPr>
          <w:rFonts w:ascii="Cambria Math" w:hAnsi="Cambria Math"/>
          <w:kern w:val="0"/>
        </w:rPr>
        <w:t>R</w:t>
      </w:r>
      <w:r w:rsidR="009B1785" w:rsidRPr="00586548">
        <w:rPr>
          <w:rFonts w:ascii="Cambria Math" w:hAnsi="Cambria Math"/>
          <w:kern w:val="0"/>
          <w:vertAlign w:val="subscript"/>
        </w:rPr>
        <w:t>i</w:t>
      </w:r>
      <w:r w:rsidR="009B1785" w:rsidRPr="00586548">
        <w:rPr>
          <w:rFonts w:ascii="Cambria Math" w:hAnsi="Cambria Math"/>
          <w:kern w:val="0"/>
        </w:rPr>
        <w:t xml:space="preserve"> = </w:t>
      </w:r>
      <w:r w:rsidRPr="00586548">
        <w:rPr>
          <w:rFonts w:ascii="Cambria Math" w:hAnsi="Cambria Math"/>
          <w:kern w:val="0"/>
        </w:rPr>
        <w:t>4.8</w:t>
      </w:r>
      <w:r w:rsidR="009B1785" w:rsidRPr="00586548">
        <w:rPr>
          <w:rFonts w:ascii="Cambria Math" w:hAnsi="Cambria Math"/>
          <w:kern w:val="0"/>
        </w:rPr>
        <w:t>kΩ</w:t>
      </w:r>
      <w:r w:rsidR="00931496" w:rsidRPr="00586548">
        <w:rPr>
          <w:rFonts w:ascii="Cambria Math" w:hAnsiTheme="minorEastAsia"/>
          <w:kern w:val="0"/>
        </w:rPr>
        <w:t>。</w:t>
      </w:r>
    </w:p>
    <w:p w:rsidR="00D32786" w:rsidRPr="00586548" w:rsidRDefault="00DB773D" w:rsidP="007533BA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096551" cy="2379784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818" cy="2379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64D" w:rsidRPr="00586548" w:rsidRDefault="00AD7B13" w:rsidP="00E6064D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（</w:t>
      </w:r>
      <w:r w:rsidRPr="00586548">
        <w:rPr>
          <w:rFonts w:ascii="Cambria Math" w:hAnsi="Cambria Math" w:cs="Times New Roman"/>
          <w:kern w:val="0"/>
          <w:szCs w:val="21"/>
        </w:rPr>
        <w:t>3</w:t>
      </w:r>
      <w:r w:rsidRPr="00586548">
        <w:rPr>
          <w:rFonts w:ascii="Cambria Math" w:hAnsiTheme="minorEastAsia" w:cs="Times New Roman"/>
          <w:kern w:val="0"/>
          <w:szCs w:val="21"/>
        </w:rPr>
        <w:t>）</w:t>
      </w:r>
      <w:r w:rsidR="00E6064D" w:rsidRPr="00586548">
        <w:rPr>
          <w:rFonts w:ascii="Cambria Math" w:hAnsiTheme="minorEastAsia" w:cs="Times New Roman"/>
          <w:kern w:val="0"/>
          <w:szCs w:val="21"/>
        </w:rPr>
        <w:t>输出电阻测量：</w:t>
      </w:r>
    </w:p>
    <w:p w:rsidR="007D1824" w:rsidRPr="00586548" w:rsidRDefault="007D1824" w:rsidP="00AD376D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输出端开路时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9A0EED"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="001851BF" w:rsidRPr="00586548">
        <w:rPr>
          <w:rFonts w:ascii="Cambria Math" w:hAnsi="Cambria Math" w:cs="Times New Roman"/>
          <w:kern w:val="0"/>
          <w:szCs w:val="21"/>
        </w:rPr>
        <w:t>562.293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="008175EB" w:rsidRPr="00586548">
        <w:rPr>
          <w:rFonts w:ascii="Cambria Math" w:hAnsiTheme="minorEastAsia" w:cs="Times New Roman"/>
          <w:kern w:val="0"/>
          <w:szCs w:val="21"/>
        </w:rPr>
        <w:t>；</w:t>
      </w:r>
    </w:p>
    <w:p w:rsidR="007D1824" w:rsidRPr="00586548" w:rsidRDefault="00DB773D" w:rsidP="001851BF">
      <w:pPr>
        <w:autoSpaceDE w:val="0"/>
        <w:autoSpaceDN w:val="0"/>
        <w:adjustRightInd w:val="0"/>
        <w:snapToGrid w:val="0"/>
        <w:spacing w:line="312" w:lineRule="auto"/>
        <w:ind w:firstLine="420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接入可变电阻，</w:t>
      </w:r>
      <w:r w:rsidR="007D1824" w:rsidRPr="00586548">
        <w:rPr>
          <w:rFonts w:ascii="Cambria Math" w:hAnsiTheme="minorEastAsia" w:cs="Times New Roman"/>
          <w:kern w:val="0"/>
          <w:szCs w:val="21"/>
        </w:rPr>
        <w:t>测得</w:t>
      </w:r>
      <w:r w:rsidR="007D1824" w:rsidRPr="00586548">
        <w:rPr>
          <w:rFonts w:ascii="Cambria Math" w:hAnsi="Cambria Math" w:cs="Times New Roman"/>
          <w:kern w:val="0"/>
          <w:szCs w:val="21"/>
        </w:rPr>
        <w:t>R</w:t>
      </w:r>
      <w:r w:rsidR="007D1824"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9A0EED"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="001851BF" w:rsidRPr="00586548">
        <w:rPr>
          <w:rFonts w:ascii="Cambria Math" w:hAnsi="Cambria Math" w:cs="Times New Roman"/>
          <w:kern w:val="0"/>
          <w:szCs w:val="21"/>
        </w:rPr>
        <w:t>3.1</w:t>
      </w:r>
      <w:r w:rsidR="007D1824" w:rsidRPr="00586548">
        <w:rPr>
          <w:rFonts w:ascii="Cambria Math" w:hAnsi="Cambria Math" w:cs="Times New Roman"/>
          <w:kern w:val="0"/>
          <w:szCs w:val="21"/>
        </w:rPr>
        <w:t>kΩ</w:t>
      </w:r>
      <w:r w:rsidR="008175EB"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7D1824" w:rsidRPr="00586548" w:rsidRDefault="001851BF" w:rsidP="009E380E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327792" cy="2812376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687" cy="2814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64D" w:rsidRPr="00586548" w:rsidRDefault="00AD7B13" w:rsidP="00E6064D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（</w:t>
      </w:r>
      <w:r w:rsidRPr="00586548">
        <w:rPr>
          <w:rFonts w:ascii="Cambria Math" w:hAnsi="Cambria Math" w:cs="Times New Roman"/>
          <w:kern w:val="0"/>
          <w:szCs w:val="21"/>
        </w:rPr>
        <w:t>4</w:t>
      </w:r>
      <w:r w:rsidRPr="00586548">
        <w:rPr>
          <w:rFonts w:ascii="Cambria Math" w:hAnsiTheme="minorEastAsia" w:cs="Times New Roman"/>
          <w:kern w:val="0"/>
          <w:szCs w:val="21"/>
        </w:rPr>
        <w:t>）</w:t>
      </w:r>
      <w:r w:rsidR="00E6064D" w:rsidRPr="00586548">
        <w:rPr>
          <w:rFonts w:ascii="Cambria Math" w:hAnsiTheme="minorEastAsia" w:cs="Times New Roman"/>
          <w:kern w:val="0"/>
          <w:szCs w:val="21"/>
        </w:rPr>
        <w:t>上下限频率测量：</w:t>
      </w:r>
    </w:p>
    <w:p w:rsidR="00334141" w:rsidRPr="00586548" w:rsidRDefault="00DE5143" w:rsidP="00334141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578936" cy="2666932"/>
            <wp:effectExtent l="1905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596" cy="2665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64D" w:rsidRPr="00586548" w:rsidRDefault="00334141" w:rsidP="00334141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  <w:lang w:val="de-DE"/>
        </w:rPr>
        <w:lastRenderedPageBreak/>
        <w:t>由交流分析图象可以读出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/U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s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约为</w:t>
      </w:r>
      <w:r w:rsidR="00DE5143" w:rsidRPr="00586548">
        <w:rPr>
          <w:rFonts w:ascii="Cambria Math" w:hAnsi="Cambria Math" w:cs="Times New Roman"/>
          <w:kern w:val="0"/>
          <w:szCs w:val="21"/>
          <w:lang w:val="de-DE"/>
        </w:rPr>
        <w:t>49.85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0.707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倍对应的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f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H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为</w:t>
      </w:r>
      <w:r w:rsidR="00DE5143" w:rsidRPr="00586548">
        <w:rPr>
          <w:rFonts w:ascii="Cambria Math" w:hAnsi="Cambria Math" w:cs="Times New Roman"/>
          <w:kern w:val="0"/>
          <w:szCs w:val="21"/>
          <w:lang w:val="de-DE"/>
        </w:rPr>
        <w:t>2.62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MHz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f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L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为</w:t>
      </w:r>
      <w:r w:rsidR="00DE5143" w:rsidRPr="00586548">
        <w:rPr>
          <w:rFonts w:ascii="Cambria Math" w:hAnsi="Cambria Math" w:cs="Times New Roman"/>
          <w:kern w:val="0"/>
          <w:szCs w:val="21"/>
          <w:lang w:val="de-DE"/>
        </w:rPr>
        <w:t>104.67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Hz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。</w:t>
      </w:r>
    </w:p>
    <w:p w:rsidR="00837105" w:rsidRPr="00586548" w:rsidRDefault="00837105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586548">
        <w:rPr>
          <w:rFonts w:ascii="Cambria Math" w:hAnsi="Cambria Math" w:cs="Times New Roman"/>
          <w:kern w:val="0"/>
          <w:szCs w:val="21"/>
        </w:rPr>
        <w:t xml:space="preserve"> = 2mA</w:t>
      </w:r>
      <w:r w:rsidRPr="00586548">
        <w:rPr>
          <w:rFonts w:ascii="Cambria Math" w:hAnsiTheme="minorEastAsia" w:cs="Times New Roman"/>
          <w:kern w:val="0"/>
          <w:szCs w:val="21"/>
        </w:rPr>
        <w:t>时：</w:t>
      </w:r>
    </w:p>
    <w:p w:rsidR="00AD7B13" w:rsidRPr="00586548" w:rsidRDefault="00AD7B13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(1)</w:t>
      </w:r>
      <w:r w:rsidR="000B015E" w:rsidRPr="00586548">
        <w:rPr>
          <w:rFonts w:ascii="Cambria Math" w:hAnsi="Cambria Math" w:cs="Times New Roman"/>
          <w:kern w:val="0"/>
          <w:szCs w:val="21"/>
        </w:rPr>
        <w:t xml:space="preserve"> A</w:t>
      </w:r>
      <w:r w:rsidR="000B015E"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="000B015E" w:rsidRPr="00586548">
        <w:rPr>
          <w:rFonts w:ascii="Cambria Math" w:hAnsiTheme="minorEastAsia" w:cs="Times New Roman"/>
          <w:kern w:val="0"/>
          <w:szCs w:val="21"/>
        </w:rPr>
        <w:t>测量：</w:t>
      </w:r>
    </w:p>
    <w:p w:rsidR="00837105" w:rsidRPr="00586548" w:rsidRDefault="004F6E07" w:rsidP="00837105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497022" cy="3397042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839" cy="3395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442" w:rsidRPr="00586548" w:rsidRDefault="00201442" w:rsidP="00201442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r w:rsidR="003E6910" w:rsidRPr="00586548">
        <w:rPr>
          <w:rFonts w:ascii="Cambria Math" w:hAnsi="Cambria Math" w:cs="Times New Roman"/>
          <w:kern w:val="0"/>
          <w:szCs w:val="21"/>
        </w:rPr>
        <w:t>-</w:t>
      </w:r>
      <w:r w:rsidR="003E6910" w:rsidRPr="00586548">
        <w:rPr>
          <w:rFonts w:ascii="Cambria Math" w:hAnsiTheme="minorEastAsia" w:cs="Times New Roman"/>
          <w:kern w:val="0"/>
          <w:szCs w:val="21"/>
        </w:rPr>
        <w:t>峰</w:t>
      </w:r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161731" w:rsidRPr="00586548">
        <w:rPr>
          <w:rFonts w:ascii="Cambria Math" w:hAnsi="Cambria Math" w:cs="Times New Roman"/>
          <w:kern w:val="0"/>
          <w:szCs w:val="21"/>
        </w:rPr>
        <w:t>1.474</w:t>
      </w:r>
      <w:r w:rsidRPr="00586548">
        <w:rPr>
          <w:rFonts w:ascii="Cambria Math" w:hAnsi="Cambria Math" w:cs="Times New Roman"/>
          <w:kern w:val="0"/>
          <w:szCs w:val="21"/>
        </w:rPr>
        <w:t>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r w:rsidR="003E6910" w:rsidRPr="00586548">
        <w:rPr>
          <w:rFonts w:ascii="Cambria Math" w:hAnsi="Cambria Math" w:cs="Times New Roman"/>
          <w:kern w:val="0"/>
          <w:szCs w:val="21"/>
        </w:rPr>
        <w:t>-</w:t>
      </w:r>
      <w:r w:rsidR="003E6910" w:rsidRPr="00586548">
        <w:rPr>
          <w:rFonts w:ascii="Cambria Math" w:hAnsiTheme="minorEastAsia" w:cs="Times New Roman"/>
          <w:kern w:val="0"/>
          <w:szCs w:val="21"/>
        </w:rPr>
        <w:t>峰</w:t>
      </w:r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161731" w:rsidRPr="00586548">
        <w:rPr>
          <w:rFonts w:ascii="Cambria Math" w:hAnsi="Cambria Math" w:cs="Times New Roman"/>
          <w:kern w:val="0"/>
          <w:szCs w:val="21"/>
        </w:rPr>
        <w:t>10.765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="Cambria Math" w:cs="Times New Roman"/>
          <w:kern w:val="0"/>
          <w:szCs w:val="21"/>
        </w:rPr>
        <w:t xml:space="preserve"> =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="Cambria Math" w:cs="Times New Roman"/>
          <w:kern w:val="0"/>
          <w:szCs w:val="21"/>
        </w:rPr>
        <w:t xml:space="preserve"> /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586548">
        <w:rPr>
          <w:rFonts w:ascii="Cambria Math" w:hAnsi="Cambria Math" w:cs="Times New Roman"/>
          <w:kern w:val="0"/>
          <w:szCs w:val="21"/>
        </w:rPr>
        <w:t xml:space="preserve"> = -</w:t>
      </w:r>
      <w:r w:rsidR="00161731" w:rsidRPr="00586548">
        <w:rPr>
          <w:rFonts w:ascii="Cambria Math" w:hAnsi="Cambria Math" w:cs="Times New Roman"/>
          <w:kern w:val="0"/>
          <w:szCs w:val="21"/>
        </w:rPr>
        <w:t>136.93</w:t>
      </w:r>
      <w:r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D32786" w:rsidRPr="00586548" w:rsidRDefault="00AD7B13" w:rsidP="00D32786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(2)</w:t>
      </w:r>
      <w:r w:rsidR="00D32786" w:rsidRPr="00586548">
        <w:rPr>
          <w:rFonts w:ascii="Cambria Math" w:hAnsiTheme="minorEastAsia" w:cs="Times New Roman"/>
          <w:kern w:val="0"/>
          <w:szCs w:val="21"/>
        </w:rPr>
        <w:t>输入电阻测量：</w:t>
      </w:r>
    </w:p>
    <w:p w:rsidR="00205E0F" w:rsidRPr="00586548" w:rsidRDefault="00205E0F" w:rsidP="00AD376D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输入端短路</w:t>
      </w:r>
      <w:r w:rsidR="00AD376D" w:rsidRPr="00586548">
        <w:rPr>
          <w:rFonts w:ascii="Cambria Math" w:hAnsiTheme="minorEastAsia"/>
          <w:kern w:val="0"/>
        </w:rPr>
        <w:t>时，测得</w:t>
      </w:r>
      <w:r w:rsidR="00AD376D" w:rsidRPr="00586548">
        <w:rPr>
          <w:rFonts w:ascii="Cambria Math" w:hAnsi="Cambria Math"/>
          <w:kern w:val="0"/>
        </w:rPr>
        <w:t>U</w:t>
      </w:r>
      <w:r w:rsidR="00AD376D" w:rsidRPr="00586548">
        <w:rPr>
          <w:rFonts w:ascii="Cambria Math" w:hAnsi="Cambria Math"/>
          <w:kern w:val="0"/>
          <w:vertAlign w:val="subscript"/>
        </w:rPr>
        <w:t>i</w:t>
      </w:r>
      <w:r w:rsidR="00AD376D" w:rsidRPr="00586548">
        <w:rPr>
          <w:rFonts w:ascii="Cambria Math" w:hAnsi="Cambria Math"/>
          <w:kern w:val="0"/>
        </w:rPr>
        <w:t xml:space="preserve"> = 7.071V</w:t>
      </w:r>
      <w:r w:rsidR="00AD376D" w:rsidRPr="00586548">
        <w:rPr>
          <w:rFonts w:ascii="Cambria Math" w:hAnsiTheme="minorEastAsia"/>
          <w:kern w:val="0"/>
        </w:rPr>
        <w:t>；</w:t>
      </w:r>
    </w:p>
    <w:p w:rsidR="00AD376D" w:rsidRPr="00586548" w:rsidRDefault="00205E0F" w:rsidP="00AD376D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接入可变电阻，</w:t>
      </w:r>
      <w:r w:rsidR="00AD376D" w:rsidRPr="00586548">
        <w:rPr>
          <w:rFonts w:ascii="Cambria Math" w:hAnsiTheme="minorEastAsia"/>
          <w:kern w:val="0"/>
        </w:rPr>
        <w:t>测得</w:t>
      </w:r>
      <w:r w:rsidR="00AD376D" w:rsidRPr="00586548">
        <w:rPr>
          <w:rFonts w:ascii="Cambria Math" w:hAnsi="Cambria Math"/>
          <w:kern w:val="0"/>
        </w:rPr>
        <w:t>R</w:t>
      </w:r>
      <w:r w:rsidR="00AD376D" w:rsidRPr="00586548">
        <w:rPr>
          <w:rFonts w:ascii="Cambria Math" w:hAnsi="Cambria Math"/>
          <w:kern w:val="0"/>
          <w:vertAlign w:val="subscript"/>
        </w:rPr>
        <w:t>i</w:t>
      </w:r>
      <w:r w:rsidR="00AD376D" w:rsidRPr="00586548">
        <w:rPr>
          <w:rFonts w:ascii="Cambria Math" w:hAnsi="Cambria Math"/>
          <w:kern w:val="0"/>
        </w:rPr>
        <w:t xml:space="preserve"> = 2.34kΩ</w:t>
      </w:r>
      <w:r w:rsidR="00AD376D" w:rsidRPr="00586548">
        <w:rPr>
          <w:rFonts w:ascii="Cambria Math" w:hAnsiTheme="minorEastAsia"/>
          <w:kern w:val="0"/>
        </w:rPr>
        <w:t>。</w:t>
      </w:r>
    </w:p>
    <w:p w:rsidR="00D32786" w:rsidRPr="00586548" w:rsidRDefault="00AD376D" w:rsidP="007533BA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494336" cy="2645674"/>
            <wp:effectExtent l="19050" t="0" r="1464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452" cy="2645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824" w:rsidRPr="00586548" w:rsidRDefault="00AD7B13" w:rsidP="004C7886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(3)</w:t>
      </w:r>
      <w:r w:rsidR="007D1824" w:rsidRPr="00586548">
        <w:rPr>
          <w:rFonts w:ascii="Cambria Math" w:hAnsiTheme="minorEastAsia" w:cs="Times New Roman"/>
          <w:kern w:val="0"/>
          <w:szCs w:val="21"/>
        </w:rPr>
        <w:t>输出电阻测量：</w:t>
      </w:r>
    </w:p>
    <w:p w:rsidR="007D1824" w:rsidRPr="00586548" w:rsidRDefault="007D1824" w:rsidP="00205E0F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输出端开路时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9F5F02" w:rsidRPr="00586548">
        <w:rPr>
          <w:rFonts w:ascii="Cambria Math" w:hAnsi="Cambria Math" w:cs="Times New Roman"/>
          <w:kern w:val="0"/>
          <w:szCs w:val="21"/>
        </w:rPr>
        <w:t xml:space="preserve"> = 813.586</w:t>
      </w:r>
      <w:r w:rsidR="00205E0F" w:rsidRPr="00586548">
        <w:rPr>
          <w:rFonts w:ascii="Cambria Math" w:hAnsi="Cambria Math" w:cs="Times New Roman"/>
          <w:kern w:val="0"/>
          <w:szCs w:val="21"/>
        </w:rPr>
        <w:t>m</w:t>
      </w:r>
      <w:r w:rsidRPr="00586548">
        <w:rPr>
          <w:rFonts w:ascii="Cambria Math" w:hAnsi="Cambria Math" w:cs="Times New Roman"/>
          <w:kern w:val="0"/>
          <w:szCs w:val="21"/>
        </w:rPr>
        <w:t>V</w:t>
      </w:r>
      <w:r w:rsidR="001961FA" w:rsidRPr="00586548">
        <w:rPr>
          <w:rFonts w:ascii="Cambria Math" w:hAnsiTheme="minorEastAsia" w:cs="Times New Roman"/>
          <w:kern w:val="0"/>
          <w:szCs w:val="21"/>
        </w:rPr>
        <w:t>；</w:t>
      </w:r>
    </w:p>
    <w:p w:rsidR="007D1824" w:rsidRPr="00586548" w:rsidRDefault="00AF3108" w:rsidP="00205E0F">
      <w:pPr>
        <w:autoSpaceDE w:val="0"/>
        <w:autoSpaceDN w:val="0"/>
        <w:adjustRightInd w:val="0"/>
        <w:snapToGrid w:val="0"/>
        <w:spacing w:line="312" w:lineRule="auto"/>
        <w:ind w:firstLine="420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接入可变电阻，</w:t>
      </w:r>
      <w:r w:rsidR="007D1824" w:rsidRPr="00586548">
        <w:rPr>
          <w:rFonts w:ascii="Cambria Math" w:hAnsiTheme="minorEastAsia" w:cs="Times New Roman"/>
          <w:kern w:val="0"/>
          <w:szCs w:val="21"/>
        </w:rPr>
        <w:t>测得</w:t>
      </w:r>
      <w:r w:rsidR="007D1824" w:rsidRPr="00586548">
        <w:rPr>
          <w:rFonts w:ascii="Cambria Math" w:hAnsi="Cambria Math" w:cs="Times New Roman"/>
          <w:kern w:val="0"/>
          <w:szCs w:val="21"/>
        </w:rPr>
        <w:t>R</w:t>
      </w:r>
      <w:r w:rsidR="007D1824"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9A0EED" w:rsidRPr="00586548">
        <w:rPr>
          <w:rFonts w:ascii="Cambria Math" w:hAnsi="Cambria Math" w:cs="Times New Roman"/>
          <w:kern w:val="0"/>
          <w:szCs w:val="21"/>
        </w:rPr>
        <w:t xml:space="preserve"> = </w:t>
      </w:r>
      <w:r w:rsidR="00205E0F" w:rsidRPr="00586548">
        <w:rPr>
          <w:rFonts w:ascii="Cambria Math" w:hAnsi="Cambria Math" w:cs="Times New Roman"/>
          <w:kern w:val="0"/>
          <w:szCs w:val="21"/>
        </w:rPr>
        <w:t>2.85</w:t>
      </w:r>
      <w:r w:rsidR="007D1824" w:rsidRPr="00586548">
        <w:rPr>
          <w:rFonts w:ascii="Cambria Math" w:hAnsi="Cambria Math" w:cs="Times New Roman"/>
          <w:kern w:val="0"/>
          <w:szCs w:val="21"/>
        </w:rPr>
        <w:t>kΩ</w:t>
      </w:r>
      <w:r w:rsidR="001961FA"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7D1824" w:rsidRPr="00586548" w:rsidRDefault="00205E0F" w:rsidP="007D1824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593251" cy="2965939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5865" cy="2967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824" w:rsidRPr="00586548" w:rsidRDefault="007D1824" w:rsidP="004C7886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4C7886" w:rsidRPr="00586548" w:rsidRDefault="00AD7B13" w:rsidP="004C7886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(4)</w:t>
      </w:r>
      <w:r w:rsidR="007E67F3" w:rsidRPr="00586548">
        <w:rPr>
          <w:rFonts w:ascii="Cambria Math" w:hAnsiTheme="minorEastAsia" w:cs="Times New Roman"/>
          <w:kern w:val="0"/>
          <w:szCs w:val="21"/>
        </w:rPr>
        <w:t>上下限频率测量：</w:t>
      </w:r>
    </w:p>
    <w:p w:rsidR="007E67F3" w:rsidRPr="00586548" w:rsidRDefault="00C94AC6" w:rsidP="007E67F3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637552" cy="2663542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182" cy="26621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4141" w:rsidRPr="00586548" w:rsidRDefault="00334141" w:rsidP="00334141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  <w:lang w:val="de-DE"/>
        </w:rPr>
      </w:pPr>
      <w:r w:rsidRPr="00586548">
        <w:rPr>
          <w:rFonts w:ascii="Cambria Math" w:hAnsi="Cambria Math" w:cs="Times New Roman"/>
          <w:kern w:val="0"/>
          <w:szCs w:val="21"/>
        </w:rPr>
        <w:tab/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由交流分析图象可以读出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o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/U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s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约为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74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0.707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倍对应的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f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H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为</w:t>
      </w:r>
      <w:r w:rsidR="00C94AC6" w:rsidRPr="00586548">
        <w:rPr>
          <w:rFonts w:ascii="Cambria Math" w:hAnsi="Cambria Math" w:cs="Times New Roman"/>
          <w:kern w:val="0"/>
          <w:szCs w:val="21"/>
          <w:lang w:val="de-DE"/>
        </w:rPr>
        <w:t>1.44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MHz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，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f</w:t>
      </w:r>
      <w:r w:rsidRPr="00586548">
        <w:rPr>
          <w:rFonts w:ascii="Cambria Math" w:hAnsi="Cambria Math" w:cs="Times New Roman"/>
          <w:kern w:val="0"/>
          <w:szCs w:val="21"/>
          <w:vertAlign w:val="subscript"/>
          <w:lang w:val="de-DE"/>
        </w:rPr>
        <w:t>L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为</w:t>
      </w:r>
      <w:r w:rsidR="00C94AC6" w:rsidRPr="00586548">
        <w:rPr>
          <w:rFonts w:ascii="Cambria Math" w:hAnsi="Cambria Math" w:cs="Times New Roman"/>
          <w:kern w:val="0"/>
          <w:szCs w:val="21"/>
          <w:lang w:val="de-DE"/>
        </w:rPr>
        <w:t>156.07H</w:t>
      </w:r>
      <w:r w:rsidRPr="00586548">
        <w:rPr>
          <w:rFonts w:ascii="Cambria Math" w:hAnsi="Cambria Math" w:cs="Times New Roman"/>
          <w:kern w:val="0"/>
          <w:szCs w:val="21"/>
          <w:lang w:val="de-DE"/>
        </w:rPr>
        <w:t>z</w:t>
      </w:r>
      <w:r w:rsidRPr="00586548">
        <w:rPr>
          <w:rFonts w:ascii="Cambria Math" w:hAnsiTheme="minorEastAsia" w:cs="Times New Roman"/>
          <w:kern w:val="0"/>
          <w:szCs w:val="21"/>
          <w:lang w:val="de-DE"/>
        </w:rPr>
        <w:t>。</w:t>
      </w:r>
    </w:p>
    <w:p w:rsidR="007E67F3" w:rsidRPr="00586548" w:rsidRDefault="007E67F3" w:rsidP="001D2494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  <w:lang w:val="de-DE"/>
        </w:rPr>
      </w:pPr>
    </w:p>
    <w:p w:rsidR="00AB0EFF" w:rsidRPr="00586548" w:rsidRDefault="000A0A7D" w:rsidP="00AB0EFF">
      <w:pPr>
        <w:pStyle w:val="a3"/>
        <w:numPr>
          <w:ilvl w:val="0"/>
          <w:numId w:val="13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射极负反馈电阻对动态特性的影响</w:t>
      </w:r>
      <w:r w:rsidR="00E6064D" w:rsidRPr="00586548">
        <w:rPr>
          <w:rFonts w:ascii="Cambria Math" w:hAnsiTheme="minorEastAsia" w:cs="Times New Roman"/>
          <w:kern w:val="0"/>
          <w:szCs w:val="21"/>
        </w:rPr>
        <w:t>（</w:t>
      </w:r>
      <w:r w:rsidR="00E6064D" w:rsidRPr="00586548">
        <w:rPr>
          <w:rFonts w:ascii="Cambria Math" w:hAnsi="Cambria Math" w:cs="Times New Roman"/>
          <w:kern w:val="0"/>
          <w:szCs w:val="21"/>
        </w:rPr>
        <w:t>I</w:t>
      </w:r>
      <w:r w:rsidR="00E6064D"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="00E6064D" w:rsidRPr="00586548">
        <w:rPr>
          <w:rFonts w:ascii="Cambria Math" w:hAnsi="Cambria Math" w:cs="Times New Roman"/>
          <w:kern w:val="0"/>
          <w:szCs w:val="21"/>
        </w:rPr>
        <w:t xml:space="preserve"> = 2mA</w:t>
      </w:r>
      <w:r w:rsidR="00E6064D" w:rsidRPr="00586548">
        <w:rPr>
          <w:rFonts w:ascii="Cambria Math" w:hAnsiTheme="minorEastAsia" w:cs="Times New Roman"/>
          <w:kern w:val="0"/>
          <w:szCs w:val="21"/>
        </w:rPr>
        <w:t>）</w:t>
      </w:r>
    </w:p>
    <w:p w:rsidR="00AD7B13" w:rsidRPr="00586548" w:rsidRDefault="00AD7B13" w:rsidP="00AD7B13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理论计算：</w:t>
      </w:r>
    </w:p>
    <w:p w:rsidR="00BE1689" w:rsidRPr="00586548" w:rsidRDefault="00BE1689" w:rsidP="00BE16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/>
        </w:rPr>
      </w:pPr>
      <w:r w:rsidRPr="00586548">
        <w:rPr>
          <w:rFonts w:ascii="Cambria Math" w:hAnsi="Cambria Math"/>
          <w:position w:val="-14"/>
        </w:rPr>
        <w:object w:dxaOrig="1020" w:dyaOrig="380">
          <v:shape id="_x0000_i1026" type="#_x0000_t75" style="width:46pt;height:17.5pt" o:ole="">
            <v:imagedata r:id="rId24" o:title=""/>
          </v:shape>
          <o:OLEObject Type="Embed" ProgID="Equation.DSMT4" ShapeID="_x0000_i1026" DrawAspect="Content" ObjectID="_1552248360" r:id="rId25"/>
        </w:object>
      </w:r>
      <w:r w:rsidRPr="00586548">
        <w:rPr>
          <w:rFonts w:ascii="Cambria Math" w:hAnsiTheme="minorEastAsia"/>
        </w:rPr>
        <w:t>时，</w:t>
      </w:r>
      <w:r w:rsidRPr="00586548">
        <w:rPr>
          <w:rFonts w:ascii="Cambria Math" w:hAnsiTheme="minorEastAsia" w:cs="Times New Roman"/>
        </w:rPr>
        <w:t>改接电容</w:t>
      </w:r>
      <w:r w:rsidRPr="00586548">
        <w:rPr>
          <w:rFonts w:ascii="Cambria Math" w:hAnsi="Cambria Math"/>
          <w:position w:val="-12"/>
        </w:rPr>
        <w:object w:dxaOrig="300" w:dyaOrig="360">
          <v:shape id="_x0000_i1027" type="#_x0000_t75" style="width:14pt;height:16pt" o:ole="">
            <v:imagedata r:id="rId26" o:title=""/>
          </v:shape>
          <o:OLEObject Type="Embed" ProgID="Equation.DSMT4" ShapeID="_x0000_i1027" DrawAspect="Content" ObjectID="_1552248361" r:id="rId27"/>
        </w:object>
      </w:r>
      <w:r w:rsidRPr="00586548">
        <w:rPr>
          <w:rFonts w:ascii="Cambria Math" w:hAnsiTheme="minorEastAsia"/>
        </w:rPr>
        <w:t>，使之与</w:t>
      </w:r>
      <w:r w:rsidRPr="00586548">
        <w:rPr>
          <w:rFonts w:ascii="Cambria Math" w:hAnsi="Cambria Math"/>
          <w:position w:val="-12"/>
        </w:rPr>
        <w:object w:dxaOrig="360" w:dyaOrig="360">
          <v:shape id="_x0000_i1028" type="#_x0000_t75" style="width:16pt;height:16pt" o:ole="">
            <v:imagedata r:id="rId28" o:title=""/>
          </v:shape>
          <o:OLEObject Type="Embed" ProgID="Equation.DSMT4" ShapeID="_x0000_i1028" DrawAspect="Content" ObjectID="_1552248362" r:id="rId29"/>
        </w:object>
      </w:r>
      <w:r w:rsidRPr="00586548">
        <w:rPr>
          <w:rFonts w:ascii="Cambria Math" w:hAnsiTheme="minorEastAsia"/>
        </w:rPr>
        <w:t>并联后，易知直流通路不变，故静态工作点都不变。但交流通路中等效为在射极上加一个值为</w:t>
      </w:r>
      <w:r w:rsidRPr="00586548">
        <w:rPr>
          <w:rFonts w:ascii="Cambria Math" w:hAnsi="Cambria Math"/>
          <w:position w:val="-12"/>
        </w:rPr>
        <w:object w:dxaOrig="980" w:dyaOrig="360">
          <v:shape id="_x0000_i1029" type="#_x0000_t75" style="width:44.5pt;height:16pt" o:ole="">
            <v:imagedata r:id="rId30" o:title=""/>
          </v:shape>
          <o:OLEObject Type="Embed" ProgID="Equation.DSMT4" ShapeID="_x0000_i1029" DrawAspect="Content" ObjectID="_1552248363" r:id="rId31"/>
        </w:object>
      </w:r>
      <w:r w:rsidRPr="00586548">
        <w:rPr>
          <w:rFonts w:ascii="Cambria Math" w:hAnsiTheme="minorEastAsia"/>
        </w:rPr>
        <w:t>的电阻，故有：</w:t>
      </w:r>
    </w:p>
    <w:p w:rsidR="00BE1689" w:rsidRPr="00586548" w:rsidRDefault="00BE1689" w:rsidP="00BE1689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/>
        </w:rPr>
      </w:pPr>
      <w:r w:rsidRPr="00586548">
        <w:rPr>
          <w:rFonts w:ascii="Cambria Math" w:hAnsi="Cambria Math"/>
          <w:position w:val="-40"/>
        </w:rPr>
        <w:object w:dxaOrig="2580" w:dyaOrig="920">
          <v:shape id="_x0000_i1030" type="#_x0000_t75" style="width:118pt;height:42pt" o:ole="">
            <v:imagedata r:id="rId32" o:title=""/>
          </v:shape>
          <o:OLEObject Type="Embed" ProgID="Equation.DSMT4" ShapeID="_x0000_i1030" DrawAspect="Content" ObjectID="_1552248364" r:id="rId33"/>
        </w:object>
      </w:r>
      <w:r w:rsidRPr="00586548">
        <w:rPr>
          <w:rFonts w:ascii="Cambria Math" w:hAnsiTheme="minorEastAsia"/>
        </w:rPr>
        <w:t>，</w:t>
      </w:r>
      <w:r w:rsidRPr="00586548">
        <w:rPr>
          <w:rFonts w:ascii="Cambria Math" w:hAnsi="Cambria Math"/>
          <w:position w:val="-12"/>
        </w:rPr>
        <w:object w:dxaOrig="3080" w:dyaOrig="360">
          <v:shape id="_x0000_i1031" type="#_x0000_t75" style="width:140.5pt;height:16pt" o:ole="">
            <v:imagedata r:id="rId34" o:title=""/>
          </v:shape>
          <o:OLEObject Type="Embed" ProgID="Equation.DSMT4" ShapeID="_x0000_i1031" DrawAspect="Content" ObjectID="_1552248365" r:id="rId35"/>
        </w:object>
      </w:r>
      <w:r w:rsidRPr="00586548">
        <w:rPr>
          <w:rFonts w:ascii="Cambria Math" w:hAnsiTheme="minorEastAsia"/>
        </w:rPr>
        <w:t>，</w:t>
      </w:r>
      <w:r w:rsidRPr="00586548">
        <w:rPr>
          <w:rFonts w:ascii="Cambria Math" w:hAnsi="Cambria Math"/>
          <w:position w:val="-12"/>
        </w:rPr>
        <w:object w:dxaOrig="780" w:dyaOrig="360">
          <v:shape id="_x0000_i1032" type="#_x0000_t75" style="width:36pt;height:16pt" o:ole="">
            <v:imagedata r:id="rId36" o:title=""/>
          </v:shape>
          <o:OLEObject Type="Embed" ProgID="Equation.DSMT4" ShapeID="_x0000_i1032" DrawAspect="Content" ObjectID="_1552248366" r:id="rId37"/>
        </w:object>
      </w:r>
      <w:r w:rsidRPr="00586548">
        <w:rPr>
          <w:rFonts w:ascii="Cambria Math" w:hAnsiTheme="minorEastAsia"/>
        </w:rPr>
        <w:t>。</w:t>
      </w:r>
    </w:p>
    <w:p w:rsidR="00BE1689" w:rsidRPr="00586548" w:rsidRDefault="00BE1689" w:rsidP="00BE1689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/>
        </w:rPr>
      </w:pPr>
      <w:r w:rsidRPr="00586548">
        <w:rPr>
          <w:rFonts w:ascii="Cambria Math" w:hAnsiTheme="minorEastAsia"/>
        </w:rPr>
        <w:t>因为</w:t>
      </w:r>
      <w:r w:rsidRPr="00586548">
        <w:rPr>
          <w:rFonts w:ascii="Cambria Math" w:hAnsi="Cambria Math"/>
          <w:position w:val="-12"/>
        </w:rPr>
        <w:object w:dxaOrig="1160" w:dyaOrig="360">
          <v:shape id="_x0000_i1033" type="#_x0000_t75" style="width:53.5pt;height:16pt" o:ole="">
            <v:imagedata r:id="rId38" o:title=""/>
          </v:shape>
          <o:OLEObject Type="Embed" ProgID="Equation.DSMT4" ShapeID="_x0000_i1033" DrawAspect="Content" ObjectID="_1552248367" r:id="rId39"/>
        </w:object>
      </w:r>
      <w:r w:rsidRPr="00586548">
        <w:rPr>
          <w:rFonts w:ascii="Cambria Math" w:hAnsiTheme="minorEastAsia"/>
        </w:rPr>
        <w:t>，故可计算出</w:t>
      </w:r>
      <w:r w:rsidRPr="00586548">
        <w:rPr>
          <w:rFonts w:ascii="Cambria Math" w:hAnsi="Cambria Math"/>
          <w:position w:val="-12"/>
        </w:rPr>
        <w:object w:dxaOrig="1100" w:dyaOrig="499">
          <v:shape id="_x0000_i1034" type="#_x0000_t75" style="width:50pt;height:23.5pt" o:ole="">
            <v:imagedata r:id="rId40" o:title=""/>
          </v:shape>
          <o:OLEObject Type="Embed" ProgID="Equation.DSMT4" ShapeID="_x0000_i1034" DrawAspect="Content" ObjectID="_1552248368" r:id="rId41"/>
        </w:object>
      </w:r>
      <w:r w:rsidRPr="00586548">
        <w:rPr>
          <w:rFonts w:ascii="Cambria Math" w:hAnsiTheme="minorEastAsia"/>
        </w:rPr>
        <w:t>，</w:t>
      </w:r>
      <w:r w:rsidRPr="00586548">
        <w:rPr>
          <w:rFonts w:ascii="Cambria Math" w:hAnsi="Cambria Math"/>
          <w:position w:val="-12"/>
        </w:rPr>
        <w:object w:dxaOrig="1359" w:dyaOrig="360">
          <v:shape id="_x0000_i1035" type="#_x0000_t75" style="width:62pt;height:16pt" o:ole="">
            <v:imagedata r:id="rId42" o:title=""/>
          </v:shape>
          <o:OLEObject Type="Embed" ProgID="Equation.DSMT4" ShapeID="_x0000_i1035" DrawAspect="Content" ObjectID="_1552248369" r:id="rId43"/>
        </w:object>
      </w:r>
      <w:r w:rsidRPr="00586548">
        <w:rPr>
          <w:rFonts w:ascii="Cambria Math" w:hAnsiTheme="minorEastAsia"/>
        </w:rPr>
        <w:t>，</w:t>
      </w:r>
      <w:r w:rsidRPr="00586548">
        <w:rPr>
          <w:rFonts w:ascii="Cambria Math" w:hAnsi="Cambria Math"/>
          <w:position w:val="-12"/>
        </w:rPr>
        <w:object w:dxaOrig="1160" w:dyaOrig="360">
          <v:shape id="_x0000_i1036" type="#_x0000_t75" style="width:52pt;height:16pt" o:ole="">
            <v:imagedata r:id="rId44" o:title=""/>
          </v:shape>
          <o:OLEObject Type="Embed" ProgID="Equation.DSMT4" ShapeID="_x0000_i1036" DrawAspect="Content" ObjectID="_1552248370" r:id="rId45"/>
        </w:object>
      </w:r>
      <w:r w:rsidRPr="00586548">
        <w:rPr>
          <w:rFonts w:ascii="Cambria Math" w:hAnsiTheme="minorEastAsia"/>
        </w:rPr>
        <w:t>。</w:t>
      </w:r>
    </w:p>
    <w:p w:rsidR="00AD7B13" w:rsidRPr="00586548" w:rsidRDefault="00BE1689" w:rsidP="00AD7B13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i/>
          <w:kern w:val="0"/>
          <w:szCs w:val="21"/>
        </w:rPr>
        <w:t>I</w:t>
      </w:r>
      <w:r w:rsidRPr="00586548">
        <w:rPr>
          <w:rFonts w:ascii="Cambria Math" w:hAnsi="Cambria Math" w:cs="Times New Roman"/>
          <w:i/>
          <w:kern w:val="0"/>
          <w:szCs w:val="21"/>
          <w:vertAlign w:val="subscript"/>
        </w:rPr>
        <w:t>C</w:t>
      </w:r>
      <w:r w:rsidRPr="00586548">
        <w:rPr>
          <w:rFonts w:ascii="Cambria Math" w:hAnsi="Cambria Math" w:cs="Times New Roman"/>
          <w:kern w:val="0"/>
          <w:szCs w:val="21"/>
        </w:rPr>
        <w:t xml:space="preserve"> = 2mA</w:t>
      </w:r>
      <w:r w:rsidRPr="00586548">
        <w:rPr>
          <w:rFonts w:ascii="Cambria Math" w:hAnsiTheme="minorEastAsia" w:cs="Times New Roman"/>
          <w:kern w:val="0"/>
          <w:szCs w:val="21"/>
        </w:rPr>
        <w:t>时同理。</w:t>
      </w:r>
    </w:p>
    <w:p w:rsidR="00BE1689" w:rsidRPr="00586548" w:rsidRDefault="00BE1689" w:rsidP="00AD7B13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电路及结果：</w:t>
      </w:r>
    </w:p>
    <w:p w:rsidR="00AD7B13" w:rsidRPr="00586548" w:rsidRDefault="00AD7B13" w:rsidP="00AD7B13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lastRenderedPageBreak/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Theme="minorEastAsia" w:cs="Times New Roman"/>
          <w:kern w:val="0"/>
          <w:szCs w:val="21"/>
        </w:rPr>
        <w:t>测量：</w:t>
      </w:r>
    </w:p>
    <w:p w:rsidR="00201442" w:rsidRPr="00586548" w:rsidRDefault="0094640B" w:rsidP="00201442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344694" cy="3264878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72" cy="326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442" w:rsidRPr="00586548" w:rsidRDefault="00201442" w:rsidP="00201442">
      <w:pPr>
        <w:autoSpaceDE w:val="0"/>
        <w:autoSpaceDN w:val="0"/>
        <w:adjustRightInd w:val="0"/>
        <w:snapToGrid w:val="0"/>
        <w:spacing w:line="312" w:lineRule="auto"/>
        <w:ind w:firstLine="42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r w:rsidR="004A55ED" w:rsidRPr="00586548">
        <w:rPr>
          <w:rFonts w:ascii="Cambria Math" w:hAnsi="Cambria Math" w:cs="Times New Roman"/>
          <w:kern w:val="0"/>
          <w:szCs w:val="21"/>
        </w:rPr>
        <w:t>-</w:t>
      </w:r>
      <w:r w:rsidR="004A55ED" w:rsidRPr="00586548">
        <w:rPr>
          <w:rFonts w:ascii="Cambria Math" w:hAnsiTheme="minorEastAsia" w:cs="Times New Roman"/>
          <w:kern w:val="0"/>
          <w:szCs w:val="21"/>
        </w:rPr>
        <w:t>峰</w:t>
      </w:r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94640B" w:rsidRPr="00586548">
        <w:rPr>
          <w:rFonts w:ascii="Cambria Math" w:hAnsi="Cambria Math" w:cs="Times New Roman"/>
          <w:kern w:val="0"/>
          <w:szCs w:val="21"/>
        </w:rPr>
        <w:t>151.010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586548">
        <w:rPr>
          <w:rFonts w:ascii="Cambria Math" w:hAnsiTheme="minorEastAsia" w:cs="Times New Roman"/>
          <w:kern w:val="0"/>
          <w:szCs w:val="21"/>
        </w:rPr>
        <w:t>峰</w:t>
      </w:r>
      <w:bookmarkStart w:id="6" w:name="OLE_LINK46"/>
      <w:bookmarkStart w:id="7" w:name="OLE_LINK47"/>
      <w:r w:rsidR="004A55ED" w:rsidRPr="00586548">
        <w:rPr>
          <w:rFonts w:ascii="Cambria Math" w:hAnsi="Cambria Math" w:cs="Times New Roman"/>
          <w:kern w:val="0"/>
          <w:szCs w:val="21"/>
        </w:rPr>
        <w:t>-</w:t>
      </w:r>
      <w:r w:rsidR="004A55ED" w:rsidRPr="00586548">
        <w:rPr>
          <w:rFonts w:ascii="Cambria Math" w:hAnsiTheme="minorEastAsia" w:cs="Times New Roman"/>
          <w:kern w:val="0"/>
          <w:szCs w:val="21"/>
        </w:rPr>
        <w:t>峰</w:t>
      </w:r>
      <w:bookmarkEnd w:id="6"/>
      <w:bookmarkEnd w:id="7"/>
      <w:r w:rsidRPr="00586548">
        <w:rPr>
          <w:rFonts w:ascii="Cambria Math" w:hAnsiTheme="minorEastAsia" w:cs="Times New Roman"/>
          <w:kern w:val="0"/>
          <w:szCs w:val="21"/>
        </w:rPr>
        <w:t>值</w:t>
      </w:r>
      <w:r w:rsidR="0094640B" w:rsidRPr="00586548">
        <w:rPr>
          <w:rFonts w:ascii="Cambria Math" w:hAnsi="Cambria Math" w:cs="Times New Roman"/>
          <w:kern w:val="0"/>
          <w:szCs w:val="21"/>
        </w:rPr>
        <w:t>16.255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Pr="00586548">
        <w:rPr>
          <w:rFonts w:ascii="Cambria Math" w:hAnsiTheme="minorEastAsia" w:cs="Times New Roman"/>
          <w:kern w:val="0"/>
          <w:szCs w:val="21"/>
        </w:rPr>
        <w:t>，</w:t>
      </w:r>
      <w:r w:rsidRPr="00586548">
        <w:rPr>
          <w:rFonts w:ascii="Cambria Math" w:hAnsi="Cambria Math" w:cs="Times New Roman"/>
          <w:kern w:val="0"/>
          <w:szCs w:val="21"/>
        </w:rPr>
        <w:t>A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586548">
        <w:rPr>
          <w:rFonts w:ascii="Cambria Math" w:hAnsi="Cambria Math" w:cs="Times New Roman"/>
          <w:kern w:val="0"/>
          <w:szCs w:val="21"/>
        </w:rPr>
        <w:t xml:space="preserve"> =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586548">
        <w:rPr>
          <w:rFonts w:ascii="Cambria Math" w:hAnsi="Cambria Math" w:cs="Times New Roman"/>
          <w:kern w:val="0"/>
          <w:szCs w:val="21"/>
        </w:rPr>
        <w:t xml:space="preserve"> / 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="0094640B" w:rsidRPr="00586548">
        <w:rPr>
          <w:rFonts w:ascii="Cambria Math" w:hAnsi="Cambria Math" w:cs="Times New Roman"/>
          <w:kern w:val="0"/>
          <w:szCs w:val="21"/>
        </w:rPr>
        <w:t xml:space="preserve"> = -9.29</w:t>
      </w:r>
      <w:r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0A0A7D" w:rsidRPr="00586548" w:rsidRDefault="00EE4DBE" w:rsidP="007533BA">
      <w:pPr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输入电阻测量：</w:t>
      </w:r>
    </w:p>
    <w:p w:rsidR="00AF3108" w:rsidRPr="00586548" w:rsidRDefault="00AF3108" w:rsidP="00F32094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输入端短路</w:t>
      </w:r>
      <w:r w:rsidR="00F32094" w:rsidRPr="00586548">
        <w:rPr>
          <w:rFonts w:ascii="Cambria Math" w:hAnsiTheme="minorEastAsia"/>
          <w:kern w:val="0"/>
        </w:rPr>
        <w:t>时，测得</w:t>
      </w:r>
      <w:r w:rsidR="00F32094" w:rsidRPr="00586548">
        <w:rPr>
          <w:rFonts w:ascii="Cambria Math" w:hAnsi="Cambria Math"/>
          <w:kern w:val="0"/>
        </w:rPr>
        <w:t>U</w:t>
      </w:r>
      <w:r w:rsidR="00F32094" w:rsidRPr="00586548">
        <w:rPr>
          <w:rFonts w:ascii="Cambria Math" w:hAnsi="Cambria Math"/>
          <w:kern w:val="0"/>
          <w:vertAlign w:val="subscript"/>
        </w:rPr>
        <w:t>i</w:t>
      </w:r>
      <w:r w:rsidR="00F32094" w:rsidRPr="00586548">
        <w:rPr>
          <w:rFonts w:ascii="Cambria Math" w:hAnsi="Cambria Math"/>
          <w:kern w:val="0"/>
        </w:rPr>
        <w:t xml:space="preserve"> = 7.071V</w:t>
      </w:r>
      <w:r w:rsidR="00F32094" w:rsidRPr="00586548">
        <w:rPr>
          <w:rFonts w:ascii="Cambria Math" w:hAnsiTheme="minorEastAsia"/>
          <w:kern w:val="0"/>
        </w:rPr>
        <w:t>；</w:t>
      </w:r>
    </w:p>
    <w:p w:rsidR="00F32094" w:rsidRPr="00586548" w:rsidRDefault="00AF3108" w:rsidP="00F32094">
      <w:pPr>
        <w:ind w:firstLine="420"/>
        <w:rPr>
          <w:rFonts w:ascii="Cambria Math" w:hAnsi="Cambria Math"/>
          <w:kern w:val="0"/>
        </w:rPr>
      </w:pPr>
      <w:r w:rsidRPr="00586548">
        <w:rPr>
          <w:rFonts w:ascii="Cambria Math" w:hAnsiTheme="minorEastAsia"/>
          <w:kern w:val="0"/>
        </w:rPr>
        <w:t>接入可变电阻，</w:t>
      </w:r>
      <w:r w:rsidR="00F32094" w:rsidRPr="00586548">
        <w:rPr>
          <w:rFonts w:ascii="Cambria Math" w:hAnsiTheme="minorEastAsia"/>
          <w:kern w:val="0"/>
        </w:rPr>
        <w:t>测得</w:t>
      </w:r>
      <w:r w:rsidR="00F32094" w:rsidRPr="00586548">
        <w:rPr>
          <w:rFonts w:ascii="Cambria Math" w:hAnsi="Cambria Math"/>
          <w:kern w:val="0"/>
        </w:rPr>
        <w:t>R</w:t>
      </w:r>
      <w:r w:rsidR="00F32094" w:rsidRPr="00586548">
        <w:rPr>
          <w:rFonts w:ascii="Cambria Math" w:hAnsi="Cambria Math"/>
          <w:kern w:val="0"/>
          <w:vertAlign w:val="subscript"/>
        </w:rPr>
        <w:t>i</w:t>
      </w:r>
      <w:r w:rsidR="00F32094" w:rsidRPr="00586548">
        <w:rPr>
          <w:rFonts w:ascii="Cambria Math" w:hAnsi="Cambria Math"/>
          <w:kern w:val="0"/>
        </w:rPr>
        <w:t xml:space="preserve"> = </w:t>
      </w:r>
      <w:r w:rsidR="00143344" w:rsidRPr="00586548">
        <w:rPr>
          <w:rFonts w:ascii="Cambria Math" w:hAnsi="Cambria Math"/>
          <w:kern w:val="0"/>
        </w:rPr>
        <w:t>8.7</w:t>
      </w:r>
      <w:r w:rsidR="00F32094" w:rsidRPr="00586548">
        <w:rPr>
          <w:rFonts w:ascii="Cambria Math" w:hAnsi="Cambria Math"/>
          <w:kern w:val="0"/>
        </w:rPr>
        <w:t>kΩ</w:t>
      </w:r>
      <w:r w:rsidR="00143344" w:rsidRPr="00586548">
        <w:rPr>
          <w:rFonts w:ascii="Cambria Math" w:hAnsiTheme="minorEastAsia"/>
          <w:kern w:val="0"/>
        </w:rPr>
        <w:t>。</w:t>
      </w:r>
    </w:p>
    <w:p w:rsidR="00EE4DBE" w:rsidRPr="00586548" w:rsidRDefault="00143344" w:rsidP="00E6064D">
      <w:pPr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480726" cy="2476372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142" cy="2478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4DBE" w:rsidRPr="00586548" w:rsidRDefault="009E380E" w:rsidP="007533BA">
      <w:pPr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输出电阻测量</w:t>
      </w:r>
      <w:r w:rsidR="00E2174C" w:rsidRPr="00586548">
        <w:rPr>
          <w:rFonts w:ascii="Cambria Math" w:hAnsiTheme="minorEastAsia" w:cs="Times New Roman"/>
          <w:kern w:val="0"/>
          <w:szCs w:val="21"/>
        </w:rPr>
        <w:t>：</w:t>
      </w:r>
    </w:p>
    <w:p w:rsidR="00E2174C" w:rsidRPr="00586548" w:rsidRDefault="00E2174C" w:rsidP="001961FA">
      <w:pPr>
        <w:autoSpaceDE w:val="0"/>
        <w:autoSpaceDN w:val="0"/>
        <w:adjustRightInd w:val="0"/>
        <w:snapToGrid w:val="0"/>
        <w:spacing w:line="312" w:lineRule="auto"/>
        <w:ind w:firstLine="36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输出端开路时，</w:t>
      </w:r>
      <w:r w:rsidRPr="00586548">
        <w:rPr>
          <w:rFonts w:ascii="Cambria Math" w:hAnsi="Cambria Math" w:cs="Times New Roman"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AF3108" w:rsidRPr="00586548">
        <w:rPr>
          <w:rFonts w:ascii="Cambria Math" w:hAnsi="Cambria Math" w:cs="Times New Roman"/>
          <w:kern w:val="0"/>
          <w:szCs w:val="21"/>
        </w:rPr>
        <w:t xml:space="preserve"> = 87.441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="001961FA" w:rsidRPr="00586548">
        <w:rPr>
          <w:rFonts w:ascii="Cambria Math" w:hAnsiTheme="minorEastAsia" w:cs="Times New Roman"/>
          <w:kern w:val="0"/>
          <w:szCs w:val="21"/>
        </w:rPr>
        <w:t>；</w:t>
      </w:r>
    </w:p>
    <w:p w:rsidR="00E2174C" w:rsidRPr="00586548" w:rsidRDefault="00AF3108" w:rsidP="00F32094">
      <w:pPr>
        <w:autoSpaceDE w:val="0"/>
        <w:autoSpaceDN w:val="0"/>
        <w:adjustRightInd w:val="0"/>
        <w:snapToGrid w:val="0"/>
        <w:spacing w:line="312" w:lineRule="auto"/>
        <w:ind w:firstLine="360"/>
        <w:jc w:val="left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接入可变电阻，</w:t>
      </w:r>
      <w:r w:rsidR="00E2174C" w:rsidRPr="00586548">
        <w:rPr>
          <w:rFonts w:ascii="Cambria Math" w:hAnsiTheme="minorEastAsia" w:cs="Times New Roman"/>
          <w:kern w:val="0"/>
          <w:szCs w:val="21"/>
        </w:rPr>
        <w:t>测得</w:t>
      </w:r>
      <w:r w:rsidR="00E2174C" w:rsidRPr="00586548">
        <w:rPr>
          <w:rFonts w:ascii="Cambria Math" w:hAnsi="Cambria Math" w:cs="Times New Roman"/>
          <w:kern w:val="0"/>
          <w:szCs w:val="21"/>
        </w:rPr>
        <w:t>R</w:t>
      </w:r>
      <w:r w:rsidR="00E2174C" w:rsidRPr="00586548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="001961FA" w:rsidRPr="00586548">
        <w:rPr>
          <w:rFonts w:ascii="Cambria Math" w:hAnsi="Cambria Math" w:cs="Times New Roman"/>
          <w:kern w:val="0"/>
          <w:szCs w:val="21"/>
        </w:rPr>
        <w:t xml:space="preserve"> = 3.25</w:t>
      </w:r>
      <w:r w:rsidR="00E2174C" w:rsidRPr="00586548">
        <w:rPr>
          <w:rFonts w:ascii="Cambria Math" w:hAnsi="Cambria Math" w:cs="Times New Roman"/>
          <w:kern w:val="0"/>
          <w:szCs w:val="21"/>
        </w:rPr>
        <w:t>kΩ</w:t>
      </w:r>
      <w:r w:rsidR="001961FA"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E2174C" w:rsidRPr="00586548" w:rsidRDefault="001961FA" w:rsidP="009A0EED">
      <w:pPr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464824" cy="2949808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970" cy="294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A7D" w:rsidRPr="00586548" w:rsidRDefault="000A0A7D" w:rsidP="00AB0EFF">
      <w:pPr>
        <w:pStyle w:val="a3"/>
        <w:numPr>
          <w:ilvl w:val="0"/>
          <w:numId w:val="13"/>
        </w:numPr>
        <w:autoSpaceDE w:val="0"/>
        <w:autoSpaceDN w:val="0"/>
        <w:adjustRightInd w:val="0"/>
        <w:snapToGrid w:val="0"/>
        <w:spacing w:line="312" w:lineRule="auto"/>
        <w:ind w:firstLineChars="0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静态工作点对最大不失真输出电压</w:t>
      </w:r>
      <w:r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Pr="00586548">
        <w:rPr>
          <w:rFonts w:ascii="Cambria Math" w:hAnsi="Cambria Math" w:cs="Times New Roman"/>
          <w:i/>
          <w:kern w:val="0"/>
          <w:szCs w:val="21"/>
        </w:rPr>
        <w:t>U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om</w:t>
      </w:r>
      <w:r w:rsidRPr="00586548">
        <w:rPr>
          <w:rFonts w:ascii="Cambria Math" w:hAnsi="Cambria Math" w:cs="Times New Roman"/>
          <w:kern w:val="0"/>
          <w:szCs w:val="21"/>
        </w:rPr>
        <w:t xml:space="preserve"> </w:t>
      </w:r>
      <w:r w:rsidRPr="00586548">
        <w:rPr>
          <w:rFonts w:ascii="Cambria Math" w:hAnsiTheme="minorEastAsia" w:cs="Times New Roman"/>
          <w:kern w:val="0"/>
          <w:szCs w:val="21"/>
        </w:rPr>
        <w:t>的影响</w:t>
      </w:r>
    </w:p>
    <w:p w:rsidR="00AA7629" w:rsidRPr="00586548" w:rsidRDefault="00D55DF8" w:rsidP="005D3008">
      <w:pPr>
        <w:autoSpaceDE w:val="0"/>
        <w:autoSpaceDN w:val="0"/>
        <w:adjustRightInd w:val="0"/>
        <w:snapToGrid w:val="0"/>
        <w:spacing w:line="312" w:lineRule="auto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仿真电路及结果：</w:t>
      </w:r>
    </w:p>
    <w:p w:rsidR="00DE75D2" w:rsidRPr="00586548" w:rsidRDefault="00DE75D2" w:rsidP="00DE75D2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3996104" cy="2423762"/>
            <wp:effectExtent l="19050" t="0" r="4396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965" cy="2424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DF8" w:rsidRPr="00586548" w:rsidRDefault="00D55DF8" w:rsidP="00D55DF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3646924" cy="2190422"/>
            <wp:effectExtent l="1905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73" cy="2191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DF8" w:rsidRPr="00586548" w:rsidRDefault="00D55DF8" w:rsidP="00D55DF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586548">
        <w:rPr>
          <w:rFonts w:ascii="Cambria Math" w:hAnsiTheme="minorEastAsia" w:cs="Times New Roman"/>
          <w:kern w:val="0"/>
          <w:szCs w:val="21"/>
        </w:rPr>
        <w:t>可以看到，</w:t>
      </w:r>
      <w:r w:rsidRPr="00586548">
        <w:rPr>
          <w:rFonts w:ascii="Cambria Math" w:hAnsi="Cambria Math" w:cs="Times New Roman"/>
          <w:kern w:val="0"/>
          <w:szCs w:val="21"/>
        </w:rPr>
        <w:t>I</w:t>
      </w:r>
      <w:r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="00512BD8" w:rsidRPr="00586548">
        <w:rPr>
          <w:rFonts w:ascii="Cambria Math" w:hAnsi="Cambria Math" w:cs="Times New Roman"/>
          <w:kern w:val="0"/>
          <w:szCs w:val="21"/>
        </w:rPr>
        <w:t xml:space="preserve"> = 1</w:t>
      </w:r>
      <w:r w:rsidRPr="00586548">
        <w:rPr>
          <w:rFonts w:ascii="Cambria Math" w:hAnsi="Cambria Math" w:cs="Times New Roman"/>
          <w:kern w:val="0"/>
          <w:szCs w:val="21"/>
        </w:rPr>
        <w:t>mA</w:t>
      </w:r>
      <w:r w:rsidRPr="00586548">
        <w:rPr>
          <w:rFonts w:ascii="Cambria Math" w:hAnsiTheme="minorEastAsia" w:cs="Times New Roman"/>
          <w:kern w:val="0"/>
          <w:szCs w:val="21"/>
        </w:rPr>
        <w:t>时，约在有效值</w:t>
      </w:r>
      <w:r w:rsidR="00DE75D2" w:rsidRPr="00586548">
        <w:rPr>
          <w:rFonts w:ascii="Cambria Math" w:hAnsi="Cambria Math" w:cs="Times New Roman"/>
          <w:kern w:val="0"/>
          <w:szCs w:val="21"/>
        </w:rPr>
        <w:t>15.8</w:t>
      </w:r>
      <w:r w:rsidRPr="00586548">
        <w:rPr>
          <w:rFonts w:ascii="Cambria Math" w:hAnsi="Cambria Math" w:cs="Times New Roman"/>
          <w:kern w:val="0"/>
          <w:szCs w:val="21"/>
        </w:rPr>
        <w:t>mV</w:t>
      </w:r>
      <w:r w:rsidRPr="00586548">
        <w:rPr>
          <w:rFonts w:ascii="Cambria Math" w:hAnsiTheme="minorEastAsia" w:cs="Times New Roman"/>
          <w:kern w:val="0"/>
          <w:szCs w:val="21"/>
        </w:rPr>
        <w:t>时失真</w:t>
      </w:r>
      <w:r w:rsidR="00512BD8" w:rsidRPr="00586548">
        <w:rPr>
          <w:rFonts w:ascii="Cambria Math" w:hAnsiTheme="minorEastAsia" w:cs="Times New Roman"/>
          <w:kern w:val="0"/>
          <w:szCs w:val="21"/>
        </w:rPr>
        <w:t>；</w:t>
      </w:r>
      <w:r w:rsidR="00512BD8" w:rsidRPr="00586548">
        <w:rPr>
          <w:rFonts w:ascii="Cambria Math" w:hAnsi="Cambria Math" w:cs="Times New Roman"/>
          <w:kern w:val="0"/>
          <w:szCs w:val="21"/>
        </w:rPr>
        <w:t>I</w:t>
      </w:r>
      <w:r w:rsidR="00512BD8" w:rsidRPr="00586548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="00512BD8" w:rsidRPr="00586548">
        <w:rPr>
          <w:rFonts w:ascii="Cambria Math" w:hAnsi="Cambria Math" w:cs="Times New Roman"/>
          <w:kern w:val="0"/>
          <w:szCs w:val="21"/>
        </w:rPr>
        <w:t xml:space="preserve"> = 2mA</w:t>
      </w:r>
      <w:r w:rsidR="00512BD8" w:rsidRPr="00586548">
        <w:rPr>
          <w:rFonts w:ascii="Cambria Math" w:hAnsiTheme="minorEastAsia" w:cs="Times New Roman"/>
          <w:kern w:val="0"/>
          <w:szCs w:val="21"/>
        </w:rPr>
        <w:t>时，约在有效值</w:t>
      </w:r>
      <w:r w:rsidR="00512BD8" w:rsidRPr="00586548">
        <w:rPr>
          <w:rFonts w:ascii="Cambria Math" w:hAnsi="Cambria Math" w:cs="Times New Roman"/>
          <w:kern w:val="0"/>
          <w:szCs w:val="21"/>
        </w:rPr>
        <w:t>34.5mV</w:t>
      </w:r>
      <w:r w:rsidR="00512BD8" w:rsidRPr="00586548">
        <w:rPr>
          <w:rFonts w:ascii="Cambria Math" w:hAnsiTheme="minorEastAsia" w:cs="Times New Roman"/>
          <w:kern w:val="0"/>
          <w:szCs w:val="21"/>
        </w:rPr>
        <w:t>时失真</w:t>
      </w:r>
      <w:r w:rsidR="00DE75D2" w:rsidRPr="00586548">
        <w:rPr>
          <w:rFonts w:ascii="Cambria Math" w:hAnsiTheme="minorEastAsia" w:cs="Times New Roman"/>
          <w:kern w:val="0"/>
          <w:szCs w:val="21"/>
        </w:rPr>
        <w:t>。</w:t>
      </w:r>
    </w:p>
    <w:p w:rsidR="00550014" w:rsidRPr="00586548" w:rsidRDefault="00550014" w:rsidP="00D55DF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</w:p>
    <w:p w:rsidR="00550014" w:rsidRPr="00586548" w:rsidRDefault="00550014" w:rsidP="00D55DF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五、硬件实验内容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lastRenderedPageBreak/>
        <w:t>（一）必做实验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1.</w:t>
      </w:r>
      <w:r w:rsidRPr="00972E4F">
        <w:rPr>
          <w:rFonts w:ascii="Cambria Math" w:hAnsiTheme="minorEastAsia" w:cs="Times New Roman"/>
          <w:kern w:val="0"/>
          <w:szCs w:val="21"/>
        </w:rPr>
        <w:t>观测晶体管输出特性曲线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测试方法和步骤：将晶体管三个引脚</w:t>
      </w:r>
      <w:r w:rsidRPr="00972E4F">
        <w:rPr>
          <w:rFonts w:ascii="Cambria Math" w:hAnsi="Cambria Math" w:cs="Times New Roman"/>
          <w:kern w:val="0"/>
          <w:szCs w:val="21"/>
        </w:rPr>
        <w:t>E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B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C</w:t>
      </w:r>
      <w:r w:rsidRPr="00972E4F">
        <w:rPr>
          <w:rFonts w:ascii="Cambria Math" w:hAnsiTheme="minorEastAsia" w:cs="Times New Roman"/>
          <w:kern w:val="0"/>
          <w:szCs w:val="21"/>
        </w:rPr>
        <w:t>分别插入学习机上对应测试点，</w:t>
      </w:r>
      <w:r w:rsidRPr="00972E4F">
        <w:rPr>
          <w:rFonts w:ascii="Cambria Math" w:hAnsi="Cambria Math" w:cs="Times New Roman"/>
          <w:kern w:val="0"/>
          <w:szCs w:val="21"/>
        </w:rPr>
        <w:t>“NPN/PNP”</w:t>
      </w:r>
      <w:r w:rsidRPr="00972E4F">
        <w:rPr>
          <w:rFonts w:ascii="Cambria Math" w:hAnsiTheme="minorEastAsia" w:cs="Times New Roman"/>
          <w:kern w:val="0"/>
          <w:szCs w:val="21"/>
        </w:rPr>
        <w:t>开关拨至</w:t>
      </w:r>
      <w:r w:rsidRPr="00972E4F">
        <w:rPr>
          <w:rFonts w:ascii="Cambria Math" w:hAnsi="Cambria Math" w:cs="Times New Roman"/>
          <w:kern w:val="0"/>
          <w:szCs w:val="21"/>
        </w:rPr>
        <w:t>“NPN”</w:t>
      </w:r>
      <w:r w:rsidRPr="00972E4F">
        <w:rPr>
          <w:rFonts w:ascii="Cambria Math" w:hAnsiTheme="minorEastAsia" w:cs="Times New Roman"/>
          <w:kern w:val="0"/>
          <w:szCs w:val="21"/>
        </w:rPr>
        <w:t>；将示波器</w:t>
      </w:r>
      <w:r w:rsidRPr="00972E4F">
        <w:rPr>
          <w:rFonts w:ascii="Cambria Math" w:hAnsi="Cambria Math" w:cs="Times New Roman"/>
          <w:kern w:val="0"/>
          <w:szCs w:val="21"/>
        </w:rPr>
        <w:t>CH1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CH2</w:t>
      </w:r>
      <w:r w:rsidRPr="00972E4F">
        <w:rPr>
          <w:rFonts w:ascii="Cambria Math" w:hAnsiTheme="minorEastAsia" w:cs="Times New Roman"/>
          <w:kern w:val="0"/>
          <w:szCs w:val="21"/>
        </w:rPr>
        <w:t>通道分别接学习机</w:t>
      </w:r>
      <w:r w:rsidRPr="00972E4F">
        <w:rPr>
          <w:rFonts w:ascii="Cambria Math" w:hAnsi="Cambria Math" w:cs="Times New Roman"/>
          <w:kern w:val="0"/>
          <w:szCs w:val="21"/>
        </w:rPr>
        <w:t>“</w:t>
      </w:r>
      <w:r w:rsidRPr="00972E4F">
        <w:rPr>
          <w:rFonts w:ascii="Cambria Math" w:hAnsiTheme="minorEastAsia" w:cs="Times New Roman"/>
          <w:kern w:val="0"/>
          <w:szCs w:val="21"/>
        </w:rPr>
        <w:t>接</w:t>
      </w:r>
      <w:r w:rsidRPr="00972E4F">
        <w:rPr>
          <w:rFonts w:ascii="Cambria Math" w:hAnsi="Cambria Math" w:cs="Times New Roman"/>
          <w:kern w:val="0"/>
          <w:szCs w:val="21"/>
        </w:rPr>
        <w:t>X</w:t>
      </w:r>
      <w:r w:rsidRPr="00972E4F">
        <w:rPr>
          <w:rFonts w:ascii="Cambria Math" w:hAnsiTheme="minorEastAsia" w:cs="Times New Roman"/>
          <w:kern w:val="0"/>
          <w:szCs w:val="21"/>
        </w:rPr>
        <w:t>轴</w:t>
      </w:r>
      <w:r w:rsidRPr="00972E4F">
        <w:rPr>
          <w:rFonts w:ascii="Cambria Math" w:hAnsi="Cambria Math" w:cs="Times New Roman"/>
          <w:kern w:val="0"/>
          <w:szCs w:val="21"/>
        </w:rPr>
        <w:t>”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“</w:t>
      </w:r>
      <w:r w:rsidRPr="00972E4F">
        <w:rPr>
          <w:rFonts w:ascii="Cambria Math" w:hAnsiTheme="minorEastAsia" w:cs="Times New Roman"/>
          <w:kern w:val="0"/>
          <w:szCs w:val="21"/>
        </w:rPr>
        <w:t>接</w:t>
      </w:r>
      <w:r w:rsidRPr="00972E4F">
        <w:rPr>
          <w:rFonts w:ascii="Cambria Math" w:hAnsi="Cambria Math" w:cs="Times New Roman"/>
          <w:kern w:val="0"/>
          <w:szCs w:val="21"/>
        </w:rPr>
        <w:t>Y</w:t>
      </w:r>
      <w:r w:rsidRPr="00972E4F">
        <w:rPr>
          <w:rFonts w:ascii="Cambria Math" w:hAnsiTheme="minorEastAsia" w:cs="Times New Roman"/>
          <w:kern w:val="0"/>
          <w:szCs w:val="21"/>
        </w:rPr>
        <w:t>轴</w:t>
      </w:r>
      <w:r w:rsidRPr="00972E4F">
        <w:rPr>
          <w:rFonts w:ascii="Cambria Math" w:hAnsi="Cambria Math" w:cs="Times New Roman"/>
          <w:kern w:val="0"/>
          <w:szCs w:val="21"/>
        </w:rPr>
        <w:t>”</w:t>
      </w:r>
      <w:r w:rsidRPr="00972E4F">
        <w:rPr>
          <w:rFonts w:ascii="Cambria Math" w:hAnsiTheme="minorEastAsia" w:cs="Times New Roman"/>
          <w:kern w:val="0"/>
          <w:szCs w:val="21"/>
        </w:rPr>
        <w:t>，并置于</w:t>
      </w:r>
      <w:r w:rsidRPr="00972E4F">
        <w:rPr>
          <w:rFonts w:ascii="Cambria Math" w:hAnsi="Cambria Math" w:cs="Times New Roman"/>
          <w:kern w:val="0"/>
          <w:szCs w:val="21"/>
        </w:rPr>
        <w:t>“X-Y”</w:t>
      </w:r>
      <w:r w:rsidRPr="00972E4F">
        <w:rPr>
          <w:rFonts w:ascii="Cambria Math" w:hAnsiTheme="minorEastAsia" w:cs="Times New Roman"/>
          <w:kern w:val="0"/>
          <w:szCs w:val="21"/>
        </w:rPr>
        <w:t>工作模式；打开学习机及示波器开关，经过调整，即可在屏幕上看到大小和位置合适的输出曲线如下：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522690" cy="2845526"/>
            <wp:effectExtent l="19050" t="0" r="0" b="0"/>
            <wp:docPr id="71" name="图片 3" descr="E:\大二下学期\5_电实\实验一单管放大电路\Figure\scope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大二下学期\5_电实\实验一单管放大电路\Figure\scope_0.pn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2690" cy="2845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ind w:firstLine="42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数据分析：测试电路已将基极阶梯电流固定为</w:t>
      </w:r>
      <w:bookmarkStart w:id="8" w:name="OLE_LINK3"/>
      <w:bookmarkStart w:id="9" w:name="OLE_LINK4"/>
      <w:r w:rsidRPr="00972E4F">
        <w:rPr>
          <w:rFonts w:ascii="Cambria Math" w:hAnsi="Cambria Math" w:cs="Times New Roman"/>
          <w:kern w:val="0"/>
          <w:szCs w:val="21"/>
        </w:rPr>
        <w:t>5μA</w:t>
      </w:r>
      <w:bookmarkEnd w:id="8"/>
      <w:bookmarkEnd w:id="9"/>
      <w:r w:rsidRPr="00972E4F">
        <w:rPr>
          <w:rFonts w:ascii="Cambria Math" w:hAnsiTheme="minorEastAsia" w:cs="Times New Roman"/>
          <w:kern w:val="0"/>
          <w:szCs w:val="21"/>
        </w:rPr>
        <w:t>每级，示波器</w:t>
      </w:r>
      <w:r w:rsidRPr="00972E4F">
        <w:rPr>
          <w:rFonts w:ascii="Cambria Math" w:hAnsi="Cambria Math" w:cs="Times New Roman"/>
          <w:kern w:val="0"/>
          <w:szCs w:val="21"/>
        </w:rPr>
        <w:t>X</w:t>
      </w:r>
      <w:r w:rsidRPr="00972E4F">
        <w:rPr>
          <w:rFonts w:ascii="Cambria Math" w:hAnsiTheme="minorEastAsia" w:cs="Times New Roman"/>
          <w:kern w:val="0"/>
          <w:szCs w:val="21"/>
        </w:rPr>
        <w:t>通道为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E</w:t>
      </w:r>
      <w:r w:rsidRPr="00972E4F">
        <w:rPr>
          <w:rFonts w:ascii="Cambria Math" w:hAnsiTheme="minorEastAsia" w:cs="Times New Roman"/>
          <w:kern w:val="0"/>
          <w:szCs w:val="21"/>
        </w:rPr>
        <w:t>，</w:t>
      </w:r>
      <w:r w:rsidRPr="00972E4F">
        <w:rPr>
          <w:rFonts w:ascii="Cambria Math" w:hAnsi="Cambria Math" w:cs="Times New Roman"/>
          <w:kern w:val="0"/>
          <w:szCs w:val="21"/>
        </w:rPr>
        <w:t>Y</w:t>
      </w:r>
      <w:r w:rsidRPr="00972E4F">
        <w:rPr>
          <w:rFonts w:ascii="Cambria Math" w:hAnsiTheme="minorEastAsia" w:cs="Times New Roman"/>
          <w:kern w:val="0"/>
          <w:szCs w:val="21"/>
        </w:rPr>
        <w:t>通道为</w:t>
      </w:r>
      <w:r w:rsidRPr="00972E4F">
        <w:rPr>
          <w:rFonts w:ascii="Cambria Math" w:hAnsi="Cambria Math" w:cs="Times New Roman"/>
          <w:kern w:val="0"/>
          <w:szCs w:val="21"/>
        </w:rPr>
        <w:t>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972E4F">
        <w:rPr>
          <w:rFonts w:ascii="Cambria Math" w:hAnsiTheme="minorEastAsia" w:cs="Times New Roman"/>
          <w:kern w:val="0"/>
          <w:szCs w:val="21"/>
        </w:rPr>
        <w:t>，</w:t>
      </w:r>
      <w:r w:rsidRPr="00972E4F">
        <w:rPr>
          <w:rFonts w:ascii="Cambria Math" w:hAnsi="Cambria Math" w:cs="Times New Roman"/>
          <w:kern w:val="0"/>
          <w:szCs w:val="21"/>
        </w:rPr>
        <w:t>1mA/V</w:t>
      </w:r>
      <w:r w:rsidRPr="00972E4F">
        <w:rPr>
          <w:rFonts w:ascii="Cambria Math" w:hAnsiTheme="minorEastAsia" w:cs="Times New Roman"/>
          <w:kern w:val="0"/>
          <w:szCs w:val="21"/>
        </w:rPr>
        <w:t>；本实验静态工作点为</w:t>
      </w:r>
      <w:r w:rsidRPr="00972E4F">
        <w:rPr>
          <w:rFonts w:ascii="Cambria Math" w:hAnsi="Cambria Math" w:cs="Times New Roman"/>
          <w:kern w:val="0"/>
          <w:szCs w:val="21"/>
        </w:rPr>
        <w:t>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972E4F">
        <w:rPr>
          <w:rFonts w:ascii="Cambria Math" w:hAnsi="Cambria Math" w:cs="Times New Roman"/>
          <w:kern w:val="0"/>
          <w:szCs w:val="21"/>
        </w:rPr>
        <w:t xml:space="preserve"> = 1mA/2mA</w:t>
      </w:r>
      <w:r w:rsidRPr="00972E4F">
        <w:rPr>
          <w:rFonts w:ascii="Cambria Math" w:hAnsiTheme="minorEastAsia" w:cs="Times New Roman"/>
          <w:kern w:val="0"/>
          <w:szCs w:val="21"/>
        </w:rPr>
        <w:t>，因此如图中</w:t>
      </w:r>
      <w:r w:rsidRPr="00972E4F">
        <w:rPr>
          <w:rFonts w:ascii="Cambria Math" w:hAnsi="Cambria Math" w:cs="Times New Roman"/>
          <w:kern w:val="0"/>
          <w:szCs w:val="21"/>
        </w:rPr>
        <w:t>cursor</w:t>
      </w:r>
      <w:r w:rsidRPr="00972E4F">
        <w:rPr>
          <w:rFonts w:ascii="Cambria Math" w:hAnsiTheme="minorEastAsia" w:cs="Times New Roman"/>
          <w:kern w:val="0"/>
          <w:szCs w:val="21"/>
        </w:rPr>
        <w:t>所示，在这一取值附近进行测量，测得</w:t>
      </w:r>
      <w:bookmarkStart w:id="10" w:name="OLE_LINK7"/>
      <w:bookmarkStart w:id="11" w:name="OLE_LINK8"/>
      <w:r w:rsidRPr="00972E4F">
        <w:rPr>
          <w:rFonts w:ascii="Cambria Math" w:hAnsi="Cambria Math" w:cs="Times New Roman"/>
          <w:kern w:val="0"/>
          <w:szCs w:val="21"/>
        </w:rPr>
        <w:t>Δ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B</w:t>
      </w:r>
      <w:bookmarkEnd w:id="10"/>
      <w:bookmarkEnd w:id="11"/>
      <w:r w:rsidRPr="00972E4F">
        <w:rPr>
          <w:rFonts w:ascii="Cambria Math" w:hAnsi="Cambria Math" w:cs="Times New Roman"/>
          <w:kern w:val="0"/>
          <w:szCs w:val="21"/>
        </w:rPr>
        <w:t xml:space="preserve"> = 5μA</w:t>
      </w:r>
      <w:r w:rsidRPr="00972E4F">
        <w:rPr>
          <w:rFonts w:ascii="Cambria Math" w:hAnsiTheme="minorEastAsia" w:cs="Times New Roman"/>
          <w:kern w:val="0"/>
          <w:szCs w:val="21"/>
        </w:rPr>
        <w:t>时，</w:t>
      </w:r>
      <w:r w:rsidRPr="00972E4F">
        <w:rPr>
          <w:rFonts w:ascii="Cambria Math" w:hAnsi="Cambria Math" w:cs="Times New Roman"/>
          <w:kern w:val="0"/>
          <w:szCs w:val="21"/>
        </w:rPr>
        <w:t>Δ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972E4F">
        <w:rPr>
          <w:rFonts w:ascii="Cambria Math" w:hAnsi="Cambria Math" w:cs="Times New Roman"/>
          <w:kern w:val="0"/>
          <w:szCs w:val="21"/>
        </w:rPr>
        <w:t xml:space="preserve"> = 1.125mA</w:t>
      </w:r>
      <w:r w:rsidRPr="00972E4F">
        <w:rPr>
          <w:rFonts w:ascii="Cambria Math" w:hAnsiTheme="minorEastAsia" w:cs="Times New Roman"/>
          <w:kern w:val="0"/>
          <w:szCs w:val="21"/>
        </w:rPr>
        <w:t>；计算出</w:t>
      </w:r>
      <w:bookmarkStart w:id="12" w:name="OLE_LINK13"/>
      <w:bookmarkStart w:id="13" w:name="OLE_LINK14"/>
      <w:r w:rsidRPr="00972E4F">
        <w:rPr>
          <w:rFonts w:ascii="Cambria Math" w:hAnsi="Cambria Math" w:cs="Times New Roman"/>
          <w:kern w:val="0"/>
          <w:szCs w:val="21"/>
        </w:rPr>
        <w:t>β</w:t>
      </w:r>
      <w:bookmarkEnd w:id="12"/>
      <w:bookmarkEnd w:id="13"/>
      <w:r w:rsidRPr="00972E4F">
        <w:rPr>
          <w:rFonts w:ascii="Cambria Math" w:hAnsi="Cambria Math" w:cs="Times New Roman"/>
          <w:kern w:val="0"/>
          <w:szCs w:val="21"/>
        </w:rPr>
        <w:t xml:space="preserve"> =Δ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972E4F">
        <w:rPr>
          <w:rFonts w:ascii="Cambria Math" w:hAnsi="Cambria Math" w:cs="Times New Roman"/>
          <w:kern w:val="0"/>
          <w:szCs w:val="21"/>
        </w:rPr>
        <w:t xml:space="preserve"> / Δ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B</w:t>
      </w:r>
      <w:r w:rsidRPr="00972E4F">
        <w:rPr>
          <w:rFonts w:ascii="Cambria Math" w:hAnsi="Cambria Math" w:cs="Times New Roman"/>
          <w:kern w:val="0"/>
          <w:szCs w:val="21"/>
        </w:rPr>
        <w:t xml:space="preserve"> ≈ 225</w:t>
      </w:r>
      <w:r w:rsidRPr="00972E4F">
        <w:rPr>
          <w:rFonts w:ascii="Cambria Math" w:hAnsiTheme="minorEastAsia" w:cs="Times New Roman"/>
          <w:kern w:val="0"/>
          <w:szCs w:val="21"/>
        </w:rPr>
        <w:t>。仿真修改</w:t>
      </w:r>
      <w:r w:rsidRPr="00972E4F">
        <w:rPr>
          <w:rFonts w:ascii="Cambria Math" w:hAnsi="Cambria Math" w:cs="Times New Roman"/>
          <w:kern w:val="0"/>
          <w:szCs w:val="21"/>
        </w:rPr>
        <w:t>BF = 240</w:t>
      </w:r>
      <w:r w:rsidRPr="00972E4F">
        <w:rPr>
          <w:rFonts w:ascii="Cambria Math" w:hAnsiTheme="minorEastAsia" w:cs="Times New Roman"/>
          <w:kern w:val="0"/>
          <w:szCs w:val="21"/>
        </w:rPr>
        <w:t>后实测</w:t>
      </w:r>
      <w:r w:rsidRPr="00972E4F">
        <w:rPr>
          <w:rFonts w:ascii="Cambria Math" w:hAnsi="Cambria Math" w:cs="Times New Roman"/>
          <w:kern w:val="0"/>
          <w:szCs w:val="21"/>
        </w:rPr>
        <w:t>β = 214</w:t>
      </w:r>
      <w:r w:rsidRPr="00972E4F">
        <w:rPr>
          <w:rFonts w:ascii="Cambria Math" w:hAnsiTheme="minorEastAsia" w:cs="Times New Roman"/>
          <w:kern w:val="0"/>
          <w:szCs w:val="21"/>
        </w:rPr>
        <w:t>，与此结果较为接近，参照仿真比较实测结果有一定价值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ind w:firstLine="420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2.</w:t>
      </w:r>
      <w:r w:rsidRPr="00972E4F">
        <w:rPr>
          <w:rFonts w:ascii="Cambria Math" w:hAnsiTheme="minorEastAsia" w:cs="Times New Roman"/>
          <w:kern w:val="0"/>
          <w:szCs w:val="21"/>
        </w:rPr>
        <w:t>静态调试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测试方法及步骤：调节</w:t>
      </w:r>
      <w:r w:rsidRPr="00972E4F">
        <w:rPr>
          <w:rFonts w:ascii="Cambria Math" w:hAnsi="Cambria Math" w:cs="Times New Roman"/>
          <w:kern w:val="0"/>
          <w:szCs w:val="21"/>
        </w:rPr>
        <w:t xml:space="preserve"> 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972E4F">
        <w:rPr>
          <w:rFonts w:ascii="Cambria Math" w:hAnsiTheme="minorEastAsia" w:cs="Times New Roman"/>
          <w:kern w:val="0"/>
          <w:szCs w:val="21"/>
        </w:rPr>
        <w:t>，分别使</w:t>
      </w:r>
      <w:r w:rsidRPr="00972E4F">
        <w:rPr>
          <w:rFonts w:ascii="Cambria Math" w:hAnsi="Cambria Math" w:cs="Times New Roman"/>
          <w:kern w:val="0"/>
          <w:szCs w:val="21"/>
        </w:rPr>
        <w:t xml:space="preserve"> </w:t>
      </w:r>
      <w:bookmarkStart w:id="14" w:name="OLE_LINK15"/>
      <w:r w:rsidRPr="00972E4F">
        <w:rPr>
          <w:rFonts w:ascii="Cambria Math" w:hAnsi="Cambria Math" w:cs="Times New Roman"/>
          <w:kern w:val="0"/>
          <w:szCs w:val="21"/>
        </w:rPr>
        <w:t>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972E4F">
        <w:rPr>
          <w:rFonts w:ascii="Cambria Math" w:hAnsiTheme="minorEastAsia" w:cs="Times New Roman"/>
          <w:kern w:val="0"/>
          <w:szCs w:val="21"/>
        </w:rPr>
        <w:t>＝</w:t>
      </w: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2mA</w:t>
      </w:r>
      <w:bookmarkEnd w:id="14"/>
      <w:r w:rsidRPr="00972E4F">
        <w:rPr>
          <w:rFonts w:ascii="Cambria Math" w:hAnsiTheme="minorEastAsia" w:cs="Times New Roman"/>
          <w:kern w:val="0"/>
          <w:szCs w:val="21"/>
        </w:rPr>
        <w:t>，即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</w:t>
      </w:r>
      <w:r w:rsidRPr="00972E4F">
        <w:rPr>
          <w:rFonts w:ascii="Cambria Math" w:hAnsiTheme="minorEastAsia" w:cs="Times New Roman"/>
          <w:kern w:val="0"/>
          <w:szCs w:val="21"/>
        </w:rPr>
        <w:t>两端电压为</w:t>
      </w:r>
      <w:r w:rsidRPr="00972E4F">
        <w:rPr>
          <w:rFonts w:ascii="Cambria Math" w:hAnsi="Cambria Math" w:cs="Times New Roman"/>
          <w:kern w:val="0"/>
          <w:szCs w:val="21"/>
        </w:rPr>
        <w:t>3.3V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6.6V</w:t>
      </w:r>
      <w:r w:rsidRPr="00972E4F">
        <w:rPr>
          <w:rFonts w:ascii="Cambria Math" w:hAnsiTheme="minorEastAsia" w:cs="Times New Roman"/>
          <w:kern w:val="0"/>
          <w:szCs w:val="21"/>
        </w:rPr>
        <w:t>，记录相应的</w:t>
      </w:r>
      <w:r w:rsidRPr="00972E4F">
        <w:rPr>
          <w:rFonts w:ascii="Cambria Math" w:hAnsi="Cambria Math" w:cs="Times New Roman"/>
          <w:kern w:val="0"/>
          <w:szCs w:val="21"/>
        </w:rPr>
        <w:t xml:space="preserve"> 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EQ</w:t>
      </w:r>
      <w:r w:rsidRPr="00972E4F">
        <w:rPr>
          <w:rFonts w:ascii="Cambria Math" w:hAnsiTheme="minorEastAsia" w:cs="Times New Roman"/>
          <w:kern w:val="0"/>
          <w:szCs w:val="21"/>
        </w:rPr>
        <w:t>以及</w:t>
      </w:r>
      <w:r w:rsidRPr="00972E4F">
        <w:rPr>
          <w:rFonts w:ascii="Cambria Math" w:hAnsi="Cambria Math" w:cs="Times New Roman"/>
          <w:kern w:val="0"/>
          <w:szCs w:val="21"/>
        </w:rPr>
        <w:t xml:space="preserve"> 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972E4F">
        <w:rPr>
          <w:rFonts w:ascii="Cambria Math" w:hAnsiTheme="minorEastAsia" w:cs="Times New Roman"/>
          <w:kern w:val="0"/>
          <w:szCs w:val="21"/>
        </w:rPr>
        <w:t>，并根据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EQ</w:t>
      </w:r>
      <w:r w:rsidRPr="00972E4F">
        <w:rPr>
          <w:rFonts w:ascii="Cambria Math" w:hAnsi="Cambria Math" w:cs="Times New Roman"/>
          <w:kern w:val="0"/>
          <w:szCs w:val="21"/>
        </w:rPr>
        <w:t xml:space="preserve"> = 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972E4F">
        <w:rPr>
          <w:rFonts w:ascii="Cambria Math" w:hAnsi="Cambria Math" w:cs="Times New Roman"/>
          <w:kern w:val="0"/>
          <w:szCs w:val="21"/>
        </w:rPr>
        <w:t xml:space="preserve"> - 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EQ</w:t>
      </w:r>
      <w:r w:rsidRPr="00972E4F">
        <w:rPr>
          <w:rFonts w:ascii="Cambria Math" w:hAnsi="Cambria Math" w:cs="Times New Roman"/>
          <w:kern w:val="0"/>
          <w:szCs w:val="21"/>
        </w:rPr>
        <w:t xml:space="preserve"> </w:t>
      </w:r>
      <w:r w:rsidRPr="00972E4F">
        <w:rPr>
          <w:rFonts w:ascii="Cambria Math" w:hAnsiTheme="minorEastAsia" w:cs="Times New Roman"/>
          <w:kern w:val="0"/>
          <w:szCs w:val="21"/>
        </w:rPr>
        <w:t>计算出</w:t>
      </w:r>
      <w:r w:rsidRPr="00972E4F">
        <w:rPr>
          <w:rFonts w:ascii="Cambria Math" w:hAnsi="Cambria Math" w:cs="Times New Roman"/>
          <w:kern w:val="0"/>
          <w:szCs w:val="21"/>
        </w:rPr>
        <w:t xml:space="preserve"> </w:t>
      </w:r>
      <w:bookmarkStart w:id="15" w:name="OLE_LINK11"/>
      <w:bookmarkStart w:id="16" w:name="OLE_LINK12"/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EQ</w:t>
      </w:r>
      <w:bookmarkEnd w:id="15"/>
      <w:bookmarkEnd w:id="16"/>
      <w:r w:rsidRPr="00972E4F">
        <w:rPr>
          <w:rFonts w:ascii="Cambria Math" w:hAnsiTheme="minorEastAsia" w:cs="Times New Roman"/>
          <w:kern w:val="0"/>
          <w:szCs w:val="21"/>
        </w:rPr>
        <w:t>的值。数据整理如下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</w:p>
    <w:tbl>
      <w:tblPr>
        <w:tblStyle w:val="a4"/>
        <w:tblW w:w="0" w:type="auto"/>
        <w:jc w:val="center"/>
        <w:tblLook w:val="04A0"/>
      </w:tblPr>
      <w:tblGrid>
        <w:gridCol w:w="1438"/>
        <w:gridCol w:w="1338"/>
        <w:gridCol w:w="1327"/>
        <w:gridCol w:w="1258"/>
        <w:gridCol w:w="1338"/>
        <w:gridCol w:w="1327"/>
        <w:gridCol w:w="1216"/>
      </w:tblGrid>
      <w:tr w:rsidR="00586548" w:rsidRPr="00972E4F" w:rsidTr="003F68DD">
        <w:trPr>
          <w:jc w:val="center"/>
        </w:trPr>
        <w:tc>
          <w:tcPr>
            <w:tcW w:w="14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测试量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实测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仿真</w:t>
            </w:r>
          </w:p>
        </w:tc>
        <w:tc>
          <w:tcPr>
            <w:tcW w:w="125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理论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实测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仿真</w:t>
            </w:r>
          </w:p>
        </w:tc>
        <w:tc>
          <w:tcPr>
            <w:tcW w:w="1216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理论</w:t>
            </w:r>
          </w:p>
        </w:tc>
      </w:tr>
      <w:tr w:rsidR="00586548" w:rsidRPr="00972E4F" w:rsidTr="003F68DD">
        <w:trPr>
          <w:jc w:val="center"/>
        </w:trPr>
        <w:tc>
          <w:tcPr>
            <w:tcW w:w="14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W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/kΩ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9.2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5.5</w:t>
            </w:r>
          </w:p>
        </w:tc>
        <w:tc>
          <w:tcPr>
            <w:tcW w:w="125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9.74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1.7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9.5</w:t>
            </w:r>
          </w:p>
        </w:tc>
        <w:tc>
          <w:tcPr>
            <w:tcW w:w="1216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3.06</w:t>
            </w:r>
          </w:p>
        </w:tc>
      </w:tr>
      <w:tr w:rsidR="00586548" w:rsidRPr="00972E4F" w:rsidTr="003F68DD">
        <w:trPr>
          <w:jc w:val="center"/>
        </w:trPr>
        <w:tc>
          <w:tcPr>
            <w:tcW w:w="14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CQ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/V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8.62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8.705</w:t>
            </w:r>
          </w:p>
        </w:tc>
        <w:tc>
          <w:tcPr>
            <w:tcW w:w="125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8.7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.38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.301</w:t>
            </w:r>
          </w:p>
        </w:tc>
        <w:tc>
          <w:tcPr>
            <w:tcW w:w="1216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5.4</w:t>
            </w:r>
          </w:p>
        </w:tc>
      </w:tr>
      <w:tr w:rsidR="00586548" w:rsidRPr="00972E4F" w:rsidTr="003F68DD">
        <w:trPr>
          <w:jc w:val="center"/>
        </w:trPr>
        <w:tc>
          <w:tcPr>
            <w:tcW w:w="14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EQ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/V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.21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.203</w:t>
            </w:r>
          </w:p>
        </w:tc>
        <w:tc>
          <w:tcPr>
            <w:tcW w:w="125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.2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42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447</w:t>
            </w:r>
          </w:p>
        </w:tc>
        <w:tc>
          <w:tcPr>
            <w:tcW w:w="1216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4</w:t>
            </w:r>
          </w:p>
        </w:tc>
      </w:tr>
      <w:tr w:rsidR="00586548" w:rsidRPr="00972E4F" w:rsidTr="003F68DD">
        <w:trPr>
          <w:jc w:val="center"/>
        </w:trPr>
        <w:tc>
          <w:tcPr>
            <w:tcW w:w="14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CEQ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/V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7.41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7.502</w:t>
            </w:r>
          </w:p>
        </w:tc>
        <w:tc>
          <w:tcPr>
            <w:tcW w:w="125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7.5</w:t>
            </w:r>
          </w:p>
        </w:tc>
        <w:tc>
          <w:tcPr>
            <w:tcW w:w="1338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96</w:t>
            </w:r>
          </w:p>
        </w:tc>
        <w:tc>
          <w:tcPr>
            <w:tcW w:w="132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854</w:t>
            </w:r>
          </w:p>
        </w:tc>
        <w:tc>
          <w:tcPr>
            <w:tcW w:w="1216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</w:t>
            </w:r>
          </w:p>
        </w:tc>
      </w:tr>
    </w:tbl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数据分析：从表中可见，静态参数实测值与仿真值、理论值吻合得相当好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3.</w:t>
      </w:r>
      <w:r w:rsidRPr="00972E4F">
        <w:rPr>
          <w:rFonts w:ascii="Cambria Math" w:hAnsiTheme="minorEastAsia" w:cs="Times New Roman"/>
          <w:kern w:val="0"/>
          <w:szCs w:val="21"/>
        </w:rPr>
        <w:t>测量动态特性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(1) </w:t>
      </w:r>
      <w:r w:rsidRPr="00972E4F">
        <w:rPr>
          <w:rFonts w:ascii="Cambria Math" w:hAnsiTheme="minorEastAsia" w:cs="Times New Roman"/>
          <w:kern w:val="0"/>
          <w:szCs w:val="21"/>
        </w:rPr>
        <w:t>在静态工作点</w:t>
      </w:r>
      <w:r w:rsidRPr="00972E4F">
        <w:rPr>
          <w:rFonts w:ascii="Cambria Math" w:hAnsi="Cambria Math" w:cs="Times New Roman"/>
          <w:kern w:val="0"/>
          <w:szCs w:val="21"/>
        </w:rPr>
        <w:t>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972E4F">
        <w:rPr>
          <w:rFonts w:ascii="Cambria Math" w:hAnsiTheme="minorEastAsia" w:cs="Times New Roman"/>
          <w:kern w:val="0"/>
          <w:szCs w:val="21"/>
        </w:rPr>
        <w:t>＝</w:t>
      </w: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2mA</w:t>
      </w:r>
      <w:r w:rsidRPr="00972E4F">
        <w:rPr>
          <w:rFonts w:ascii="Cambria Math" w:hAnsiTheme="minorEastAsia" w:cs="Times New Roman"/>
          <w:kern w:val="0"/>
          <w:szCs w:val="21"/>
        </w:rPr>
        <w:t>时，测量电路的动态特性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测试方法及步骤：电路图如仿真。设置信号源输出为峰</w:t>
      </w:r>
      <w:r w:rsidRPr="00972E4F">
        <w:rPr>
          <w:rFonts w:ascii="Cambria Math" w:hAnsi="Cambria Math" w:cs="Times New Roman"/>
          <w:kern w:val="0"/>
          <w:szCs w:val="21"/>
        </w:rPr>
        <w:t>-</w:t>
      </w:r>
      <w:r w:rsidRPr="00972E4F">
        <w:rPr>
          <w:rFonts w:ascii="Cambria Math" w:hAnsiTheme="minorEastAsia" w:cs="Times New Roman"/>
          <w:kern w:val="0"/>
          <w:szCs w:val="21"/>
        </w:rPr>
        <w:t>峰值为</w:t>
      </w:r>
      <w:r w:rsidRPr="00972E4F">
        <w:rPr>
          <w:rFonts w:ascii="Cambria Math" w:hAnsi="Cambria Math" w:cs="Times New Roman"/>
          <w:kern w:val="0"/>
          <w:szCs w:val="21"/>
        </w:rPr>
        <w:t>20mV</w:t>
      </w:r>
      <w:r w:rsidRPr="00972E4F">
        <w:rPr>
          <w:rFonts w:ascii="Cambria Math" w:hAnsiTheme="minorEastAsia" w:cs="Times New Roman"/>
          <w:kern w:val="0"/>
          <w:szCs w:val="21"/>
        </w:rPr>
        <w:t>、频率为</w:t>
      </w:r>
      <w:r w:rsidRPr="00972E4F">
        <w:rPr>
          <w:rFonts w:ascii="Cambria Math" w:hAnsi="Cambria Math" w:cs="Times New Roman"/>
          <w:kern w:val="0"/>
          <w:szCs w:val="21"/>
        </w:rPr>
        <w:t>10kHz</w:t>
      </w:r>
      <w:r w:rsidRPr="00972E4F">
        <w:rPr>
          <w:rFonts w:ascii="Cambria Math" w:hAnsiTheme="minorEastAsia" w:cs="Times New Roman"/>
          <w:kern w:val="0"/>
          <w:szCs w:val="21"/>
        </w:rPr>
        <w:t>的正弦波，用示波器同时显示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的波形；注意若波形不好应开带宽限制</w:t>
      </w:r>
      <w:r w:rsidRPr="00972E4F">
        <w:rPr>
          <w:rFonts w:ascii="Cambria Math" w:hAnsi="Cambria Math" w:cs="Times New Roman"/>
          <w:kern w:val="0"/>
          <w:szCs w:val="21"/>
        </w:rPr>
        <w:t>(BW)</w:t>
      </w:r>
      <w:r w:rsidRPr="00972E4F">
        <w:rPr>
          <w:rFonts w:ascii="Cambria Math" w:hAnsiTheme="minorEastAsia" w:cs="Times New Roman"/>
          <w:kern w:val="0"/>
          <w:szCs w:val="21"/>
        </w:rPr>
        <w:t>，并对于输入信号用</w:t>
      </w:r>
      <w:r w:rsidRPr="00972E4F">
        <w:rPr>
          <w:rFonts w:ascii="Cambria Math" w:hAnsi="Cambria Math" w:cs="Times New Roman"/>
          <w:kern w:val="0"/>
          <w:szCs w:val="21"/>
        </w:rPr>
        <w:t>×1</w:t>
      </w:r>
      <w:r w:rsidRPr="00972E4F">
        <w:rPr>
          <w:rFonts w:ascii="Cambria Math" w:hAnsiTheme="minorEastAsia" w:cs="Times New Roman"/>
          <w:kern w:val="0"/>
          <w:szCs w:val="21"/>
        </w:rPr>
        <w:t>探头，</w:t>
      </w:r>
      <w:r w:rsidRPr="00972E4F">
        <w:rPr>
          <w:rFonts w:ascii="Cambria Math" w:hAnsiTheme="minorEastAsia" w:cs="Times New Roman"/>
          <w:kern w:val="0"/>
          <w:szCs w:val="21"/>
        </w:rPr>
        <w:lastRenderedPageBreak/>
        <w:t>输出信号使用</w:t>
      </w:r>
      <w:r w:rsidRPr="00972E4F">
        <w:rPr>
          <w:rFonts w:ascii="Cambria Math" w:hAnsi="Cambria Math" w:cs="Times New Roman"/>
          <w:kern w:val="0"/>
          <w:szCs w:val="21"/>
        </w:rPr>
        <w:t>×10</w:t>
      </w:r>
      <w:r w:rsidRPr="00972E4F">
        <w:rPr>
          <w:rFonts w:ascii="Cambria Math" w:hAnsiTheme="minorEastAsia" w:cs="Times New Roman"/>
          <w:kern w:val="0"/>
          <w:szCs w:val="21"/>
        </w:rPr>
        <w:t>探头。波形调好后，观察失真情况，发现大体不失真后测量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，使用</w:t>
      </w:r>
      <w:r w:rsidRPr="00972E4F">
        <w:rPr>
          <w:rFonts w:ascii="Cambria Math" w:hAnsi="Cambria Math" w:cs="Times New Roman"/>
          <w:kern w:val="0"/>
          <w:szCs w:val="21"/>
        </w:rPr>
        <w:t>cursor</w:t>
      </w:r>
      <w:r w:rsidRPr="00972E4F">
        <w:rPr>
          <w:rFonts w:ascii="Cambria Math" w:hAnsiTheme="minorEastAsia" w:cs="Times New Roman"/>
          <w:kern w:val="0"/>
          <w:szCs w:val="21"/>
        </w:rPr>
        <w:t>测量或使用</w:t>
      </w:r>
      <w:r w:rsidRPr="00972E4F">
        <w:rPr>
          <w:rFonts w:ascii="Cambria Math" w:hAnsi="Cambria Math" w:cs="Times New Roman"/>
          <w:kern w:val="0"/>
          <w:szCs w:val="21"/>
        </w:rPr>
        <w:t>measure</w:t>
      </w:r>
      <w:r w:rsidRPr="00972E4F">
        <w:rPr>
          <w:rFonts w:ascii="Cambria Math" w:hAnsiTheme="minorEastAsia" w:cs="Times New Roman"/>
          <w:kern w:val="0"/>
          <w:szCs w:val="21"/>
        </w:rPr>
        <w:t>的交流有效值功能直接读出，据此计算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Theme="minorEastAsia" w:cs="Times New Roman"/>
          <w:kern w:val="0"/>
          <w:szCs w:val="21"/>
        </w:rPr>
        <w:t>。测量输入（输出）电阻采用仿真中的方法，分别将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S</w:t>
      </w:r>
      <w:r w:rsidRPr="00972E4F">
        <w:rPr>
          <w:rFonts w:ascii="Cambria Math" w:hAnsi="Cambria Math" w:cs="Times New Roman"/>
          <w:kern w:val="0"/>
          <w:szCs w:val="21"/>
        </w:rPr>
        <w:t>(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="Cambria Math" w:cs="Times New Roman"/>
          <w:kern w:val="0"/>
          <w:szCs w:val="21"/>
        </w:rPr>
        <w:t>)</w:t>
      </w:r>
      <w:r w:rsidRPr="00972E4F">
        <w:rPr>
          <w:rFonts w:ascii="Cambria Math" w:hAnsiTheme="minorEastAsia" w:cs="Times New Roman"/>
          <w:kern w:val="0"/>
          <w:szCs w:val="21"/>
        </w:rPr>
        <w:t>替换为可变电阻，直至输入电压是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S</w:t>
      </w:r>
      <w:r w:rsidRPr="00972E4F">
        <w:rPr>
          <w:rFonts w:ascii="Cambria Math" w:hAnsiTheme="minorEastAsia" w:cs="Times New Roman"/>
          <w:kern w:val="0"/>
          <w:szCs w:val="21"/>
        </w:rPr>
        <w:t>短路时的一半</w:t>
      </w:r>
      <w:r w:rsidRPr="00972E4F">
        <w:rPr>
          <w:rFonts w:ascii="Cambria Math" w:hAnsi="Cambria Math" w:cs="Times New Roman"/>
          <w:kern w:val="0"/>
          <w:szCs w:val="21"/>
        </w:rPr>
        <w:t>(</w:t>
      </w:r>
      <w:r w:rsidRPr="00972E4F">
        <w:rPr>
          <w:rFonts w:ascii="Cambria Math" w:hAnsiTheme="minorEastAsia" w:cs="Times New Roman"/>
          <w:kern w:val="0"/>
          <w:szCs w:val="21"/>
        </w:rPr>
        <w:t>输出电压是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开路时的一半</w:t>
      </w:r>
      <w:r w:rsidRPr="00972E4F">
        <w:rPr>
          <w:rFonts w:ascii="Cambria Math" w:hAnsi="Cambria Math" w:cs="Times New Roman"/>
          <w:kern w:val="0"/>
          <w:szCs w:val="21"/>
        </w:rPr>
        <w:t>)</w:t>
      </w:r>
      <w:r w:rsidRPr="00972E4F">
        <w:rPr>
          <w:rFonts w:ascii="Cambria Math" w:hAnsiTheme="minorEastAsia" w:cs="Times New Roman"/>
          <w:kern w:val="0"/>
          <w:szCs w:val="21"/>
        </w:rPr>
        <w:t>；此时，断开电路，测量可变电阻阻值即为输入（输出）电阻。对于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测量，使用示波器自带的信号源，为减少示波器探头电容的影响，将探头</w:t>
      </w:r>
      <w:r w:rsidRPr="00972E4F">
        <w:rPr>
          <w:rFonts w:ascii="Cambria Math" w:hAnsi="Cambria Math" w:cs="Times New Roman"/>
          <w:kern w:val="0"/>
          <w:szCs w:val="21"/>
        </w:rPr>
        <w:t>1</w:t>
      </w:r>
      <w:r w:rsidRPr="00972E4F">
        <w:rPr>
          <w:rFonts w:ascii="Cambria Math" w:hAnsiTheme="minorEastAsia" w:cs="Times New Roman"/>
          <w:kern w:val="0"/>
          <w:szCs w:val="21"/>
        </w:rPr>
        <w:t>移除，只使用探头</w:t>
      </w:r>
      <w:r w:rsidRPr="00972E4F">
        <w:rPr>
          <w:rFonts w:ascii="Cambria Math" w:hAnsi="Cambria Math" w:cs="Times New Roman"/>
          <w:kern w:val="0"/>
          <w:szCs w:val="21"/>
        </w:rPr>
        <w:t>2</w:t>
      </w:r>
      <w:r w:rsidRPr="00972E4F">
        <w:rPr>
          <w:rFonts w:ascii="Cambria Math" w:hAnsiTheme="minorEastAsia" w:cs="Times New Roman"/>
          <w:kern w:val="0"/>
          <w:szCs w:val="21"/>
        </w:rPr>
        <w:t>进行本项实验，分别测量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在低频和高频区大小为中频区</w:t>
      </w:r>
      <w:r w:rsidRPr="00972E4F">
        <w:rPr>
          <w:rFonts w:ascii="Cambria Math" w:hAnsi="Cambria Math" w:cs="Times New Roman"/>
          <w:kern w:val="0"/>
          <w:szCs w:val="21"/>
        </w:rPr>
        <w:t>0.707</w:t>
      </w:r>
      <w:r w:rsidRPr="00972E4F">
        <w:rPr>
          <w:rFonts w:ascii="Cambria Math" w:hAnsiTheme="minorEastAsia" w:cs="Times New Roman"/>
          <w:kern w:val="0"/>
          <w:szCs w:val="21"/>
        </w:rPr>
        <w:t>倍的位置，即为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。需要特别注意的是，高频时应取消带宽限制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波形图：</w:t>
      </w:r>
    </w:p>
    <w:p w:rsidR="00586548" w:rsidRPr="00972E4F" w:rsidRDefault="00586548" w:rsidP="00586548">
      <w:pPr>
        <w:pStyle w:val="a3"/>
        <w:numPr>
          <w:ilvl w:val="0"/>
          <w:numId w:val="16"/>
        </w:numPr>
        <w:autoSpaceDE w:val="0"/>
        <w:autoSpaceDN w:val="0"/>
        <w:adjustRightInd w:val="0"/>
        <w:snapToGrid w:val="0"/>
        <w:spacing w:line="312" w:lineRule="auto"/>
        <w:ind w:firstLineChars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时测量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U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波形图：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663988" cy="2934426"/>
            <wp:effectExtent l="19050" t="0" r="3262" b="0"/>
            <wp:docPr id="72" name="图片 5" descr="E:\大二下学期\5_电实\实验一单管放大电路\Figure\scop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大二下学期\5_电实\实验一单管放大电路\Figure\scope_3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988" cy="2934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由图中有效值数据，可计算出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="Cambria Math" w:cs="Times New Roman"/>
          <w:kern w:val="0"/>
          <w:szCs w:val="21"/>
        </w:rPr>
        <w:t xml:space="preserve"> = 343.1 / 4.823 = 71.13</w:t>
      </w:r>
      <w:r w:rsidRPr="00972E4F">
        <w:rPr>
          <w:rFonts w:ascii="Cambria Math" w:hAnsiTheme="minorEastAsia" w:cs="Times New Roman"/>
          <w:kern w:val="0"/>
          <w:szCs w:val="21"/>
        </w:rPr>
        <w:t>。</w:t>
      </w:r>
    </w:p>
    <w:p w:rsidR="00586548" w:rsidRPr="00972E4F" w:rsidRDefault="00586548" w:rsidP="00586548">
      <w:pPr>
        <w:pStyle w:val="a3"/>
        <w:numPr>
          <w:ilvl w:val="0"/>
          <w:numId w:val="16"/>
        </w:numPr>
        <w:autoSpaceDE w:val="0"/>
        <w:autoSpaceDN w:val="0"/>
        <w:adjustRightInd w:val="0"/>
        <w:snapToGrid w:val="0"/>
        <w:spacing w:line="312" w:lineRule="auto"/>
        <w:ind w:firstLineChars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时测量输入电阻时</w:t>
      </w:r>
      <w:bookmarkStart w:id="17" w:name="OLE_LINK22"/>
      <w:bookmarkStart w:id="18" w:name="OLE_LINK23"/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S</w:t>
      </w:r>
      <w:r w:rsidRPr="00972E4F">
        <w:rPr>
          <w:rFonts w:ascii="Cambria Math" w:hAnsiTheme="minorEastAsia" w:cs="Times New Roman"/>
          <w:kern w:val="0"/>
          <w:szCs w:val="21"/>
        </w:rPr>
        <w:t>短路</w:t>
      </w:r>
      <w:bookmarkEnd w:id="17"/>
      <w:bookmarkEnd w:id="18"/>
      <w:r w:rsidRPr="00972E4F">
        <w:rPr>
          <w:rFonts w:ascii="Cambria Math" w:hAnsiTheme="minorEastAsia" w:cs="Times New Roman"/>
          <w:kern w:val="0"/>
          <w:szCs w:val="21"/>
        </w:rPr>
        <w:t>和</w:t>
      </w:r>
      <w:bookmarkStart w:id="19" w:name="OLE_LINK24"/>
      <w:bookmarkStart w:id="20" w:name="OLE_LINK25"/>
      <w:r w:rsidRPr="00972E4F">
        <w:rPr>
          <w:rFonts w:ascii="Cambria Math" w:hAnsiTheme="minorEastAsia" w:cs="Times New Roman"/>
          <w:kern w:val="0"/>
          <w:szCs w:val="21"/>
        </w:rPr>
        <w:t>输入电压减半时的波形图</w:t>
      </w:r>
      <w:bookmarkEnd w:id="19"/>
      <w:bookmarkEnd w:id="20"/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946584" cy="3112226"/>
            <wp:effectExtent l="19050" t="0" r="6416" b="0"/>
            <wp:docPr id="73" name="图片 6" descr="E:\大二下学期\5_电实\实验一单管放大电路\Figure\scop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大二下学期\5_电实\实验一单管放大电路\Figure\scope_4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584" cy="3112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S</w:t>
      </w:r>
      <w:r w:rsidRPr="00972E4F">
        <w:rPr>
          <w:rFonts w:ascii="Cambria Math" w:hAnsiTheme="minorEastAsia" w:cs="Times New Roman"/>
          <w:kern w:val="0"/>
          <w:szCs w:val="21"/>
        </w:rPr>
        <w:t>短路时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749800" cy="2988416"/>
            <wp:effectExtent l="19050" t="0" r="0" b="0"/>
            <wp:docPr id="74" name="图片 7" descr="E:\大二下学期\5_电实\实验一单管放大电路\Figure\scop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大二下学期\5_电实\实验一单管放大电路\Figure\scope_5.pn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352" cy="2990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入电压减半时的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得输入电阻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="Cambria Math" w:cs="Times New Roman"/>
          <w:kern w:val="0"/>
          <w:szCs w:val="21"/>
        </w:rPr>
        <w:t xml:space="preserve"> = 4.34kΩ</w:t>
      </w:r>
      <w:r w:rsidRPr="00972E4F">
        <w:rPr>
          <w:rFonts w:ascii="Cambria Math" w:hAnsiTheme="minorEastAsia" w:cs="Times New Roman"/>
          <w:kern w:val="0"/>
          <w:szCs w:val="21"/>
        </w:rPr>
        <w:t>。</w:t>
      </w:r>
    </w:p>
    <w:p w:rsidR="00586548" w:rsidRPr="00972E4F" w:rsidRDefault="00586548" w:rsidP="00586548">
      <w:pPr>
        <w:pStyle w:val="a3"/>
        <w:numPr>
          <w:ilvl w:val="0"/>
          <w:numId w:val="16"/>
        </w:numPr>
        <w:autoSpaceDE w:val="0"/>
        <w:autoSpaceDN w:val="0"/>
        <w:adjustRightInd w:val="0"/>
        <w:snapToGrid w:val="0"/>
        <w:spacing w:line="312" w:lineRule="auto"/>
        <w:ind w:firstLineChars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时测量输出电阻时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开路和输出电压减半时的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36766" cy="3043132"/>
            <wp:effectExtent l="19050" t="0" r="1934" b="0"/>
            <wp:docPr id="75" name="图片 8" descr="E:\大二下学期\5_电实\实验一单管放大电路\Figure\scope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大二下学期\5_电实\实验一单管放大电路\Figure\scope_6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7963" cy="304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出电阻时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开路时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750558" cy="2988894"/>
            <wp:effectExtent l="19050" t="0" r="0" b="0"/>
            <wp:docPr id="76" name="图片 9" descr="E:\大二下学期\5_电实\实验一单管放大电路\Figure\scope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大二下学期\5_电实\实验一单管放大电路\Figure\scope_7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1640" cy="298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bookmarkStart w:id="21" w:name="OLE_LINK26"/>
      <w:bookmarkStart w:id="22" w:name="OLE_LINK27"/>
      <w:r w:rsidRPr="00972E4F">
        <w:rPr>
          <w:rFonts w:ascii="Cambria Math" w:hAnsiTheme="minorEastAsia" w:cs="Times New Roman"/>
          <w:kern w:val="0"/>
          <w:szCs w:val="21"/>
        </w:rPr>
        <w:t>输出电压减半时的波形图</w:t>
      </w:r>
    </w:p>
    <w:bookmarkEnd w:id="21"/>
    <w:bookmarkEnd w:id="22"/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得输出电阻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="Cambria Math" w:cs="Times New Roman"/>
          <w:kern w:val="0"/>
          <w:szCs w:val="21"/>
        </w:rPr>
        <w:t xml:space="preserve"> = 3.24kΩ</w:t>
      </w:r>
      <w:r w:rsidRPr="00972E4F">
        <w:rPr>
          <w:rFonts w:ascii="Cambria Math" w:hAnsiTheme="minorEastAsia" w:cs="Times New Roman"/>
          <w:kern w:val="0"/>
          <w:szCs w:val="21"/>
        </w:rPr>
        <w:t>。</w:t>
      </w:r>
    </w:p>
    <w:p w:rsidR="00586548" w:rsidRPr="00972E4F" w:rsidRDefault="00586548" w:rsidP="00586548">
      <w:pPr>
        <w:pStyle w:val="a3"/>
        <w:numPr>
          <w:ilvl w:val="0"/>
          <w:numId w:val="16"/>
        </w:numPr>
        <w:autoSpaceDE w:val="0"/>
        <w:autoSpaceDN w:val="0"/>
        <w:adjustRightInd w:val="0"/>
        <w:snapToGrid w:val="0"/>
        <w:spacing w:line="312" w:lineRule="auto"/>
        <w:ind w:firstLineChars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时上限截止频率和下限截止频率的测量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764856" cy="2997890"/>
            <wp:effectExtent l="19050" t="0" r="0" b="0"/>
            <wp:docPr id="77" name="图片 17" descr="E:\大二下学期\5_电实\实验一单管放大电路\Figure\scope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大二下学期\5_电实\实验一单管放大电路\Figure\scope_13.pn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972" cy="2998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时的中频参照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861914" cy="3058954"/>
            <wp:effectExtent l="19050" t="0" r="0" b="0"/>
            <wp:docPr id="78" name="图片 19" descr="E:\大二下学期\5_电实\实验一单管放大电路\Figure\scope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大二下学期\5_电实\实验一单管放大电路\Figure\scope_15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035" cy="3059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37148" cy="3043372"/>
            <wp:effectExtent l="19050" t="0" r="1552" b="0"/>
            <wp:docPr id="79" name="图片 18" descr="E:\大二下学期\5_电实\实验一单管放大电路\Figure\scope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大二下学期\5_电实\实验一单管放大电路\Figure\scope_14.pn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3505" cy="3047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波形图</w:t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得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="Cambria Math" w:cs="Times New Roman"/>
          <w:kern w:val="0"/>
          <w:szCs w:val="21"/>
        </w:rPr>
        <w:t xml:space="preserve"> = 107.0Hz</w:t>
      </w:r>
      <w:r w:rsidRPr="00972E4F">
        <w:rPr>
          <w:rFonts w:ascii="Cambria Math" w:hAnsiTheme="minorEastAsia" w:cs="Times New Roman"/>
          <w:kern w:val="0"/>
          <w:szCs w:val="21"/>
        </w:rPr>
        <w:t>；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="Cambria Math" w:cs="Times New Roman"/>
          <w:kern w:val="0"/>
          <w:szCs w:val="21"/>
        </w:rPr>
        <w:t xml:space="preserve"> = 286.3kHz</w:t>
      </w:r>
      <w:r w:rsidRPr="00972E4F">
        <w:rPr>
          <w:rFonts w:ascii="Cambria Math" w:hAnsiTheme="minorEastAsia" w:cs="Times New Roman"/>
          <w:kern w:val="0"/>
          <w:szCs w:val="21"/>
        </w:rPr>
        <w:t>。</w:t>
      </w:r>
    </w:p>
    <w:p w:rsidR="00586548" w:rsidRPr="00972E4F" w:rsidRDefault="00586548" w:rsidP="00586548">
      <w:pPr>
        <w:pStyle w:val="a3"/>
        <w:numPr>
          <w:ilvl w:val="0"/>
          <w:numId w:val="16"/>
        </w:numPr>
        <w:autoSpaceDE w:val="0"/>
        <w:autoSpaceDN w:val="0"/>
        <w:adjustRightInd w:val="0"/>
        <w:snapToGrid w:val="0"/>
        <w:spacing w:line="312" w:lineRule="auto"/>
        <w:ind w:firstLineChars="0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2mA</w:t>
      </w:r>
      <w:r w:rsidRPr="00972E4F">
        <w:rPr>
          <w:rFonts w:ascii="Cambria Math" w:hAnsiTheme="minorEastAsia" w:cs="Times New Roman"/>
          <w:kern w:val="0"/>
          <w:szCs w:val="21"/>
        </w:rPr>
        <w:t>时，测量波形类似，不一一赘述，整理列出如下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886026" cy="3074126"/>
            <wp:effectExtent l="19050" t="0" r="0" b="0"/>
            <wp:docPr id="80" name="图片 10" descr="E:\大二下学期\5_电实\实验一单管放大电路\Figure\scop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大二下学期\5_电实\实验一单管放大电路\Figure\scope_1.pn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026" cy="3074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输入电压减半时的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25470" cy="3036026"/>
            <wp:effectExtent l="19050" t="0" r="0" b="0"/>
            <wp:docPr id="2" name="图片 11" descr="E:\大二下学期\5_电实\实验一单管放大电路\Figure\scope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大二下学期\5_电实\实验一单管放大电路\Figure\scope_8.pn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5470" cy="3036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出电阻时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开路时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886026" cy="3074126"/>
            <wp:effectExtent l="19050" t="0" r="0" b="0"/>
            <wp:docPr id="82" name="图片 12" descr="E:\大二下学期\5_电实\实验一单管放大电路\Figure\scope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大二下学期\5_电实\实验一单管放大电路\Figure\scope_9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026" cy="3074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出电压减半时的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24318" cy="3035300"/>
            <wp:effectExtent l="19050" t="0" r="0" b="0"/>
            <wp:docPr id="83" name="图片 13" descr="E:\大二下学期\5_电实\实验一单管放大电路\Figure\scope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大二下学期\5_电实\实验一单管放大电路\Figure\scope_10.p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5497" cy="30360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时的中频参照即测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Theme="minorEastAsia" w:cs="Times New Roman"/>
          <w:kern w:val="0"/>
          <w:szCs w:val="21"/>
        </w:rPr>
        <w:t>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822190" cy="3033962"/>
            <wp:effectExtent l="19050" t="0" r="0" b="0"/>
            <wp:docPr id="3" name="图片 15" descr="E:\大二下学期\5_电实\实验一单管放大电路\Figure\scope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大二下学期\5_电实\实验一单管放大电路\Figure\scope_11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190" cy="3033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29282" cy="3038424"/>
            <wp:effectExtent l="19050" t="0" r="9418" b="0"/>
            <wp:docPr id="85" name="图片 16" descr="E:\大二下学期\5_电实\实验一单管放大电路\Figure\scope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大二下学期\5_电实\实验一单管放大电路\Figure\scope_12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472" cy="3039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波形图</w:t>
      </w:r>
    </w:p>
    <w:p w:rsidR="00586548" w:rsidRPr="00972E4F" w:rsidRDefault="00586548" w:rsidP="00586548">
      <w:pPr>
        <w:pStyle w:val="a3"/>
        <w:jc w:val="center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最终数据整理如下表：</w:t>
      </w:r>
    </w:p>
    <w:p w:rsidR="00586548" w:rsidRPr="00972E4F" w:rsidRDefault="00586548" w:rsidP="00586548">
      <w:pPr>
        <w:rPr>
          <w:rFonts w:ascii="Cambria Math" w:hAnsi="Cambria Math" w:cs="Times New Roman"/>
          <w:kern w:val="0"/>
          <w:szCs w:val="21"/>
        </w:rPr>
      </w:pPr>
    </w:p>
    <w:tbl>
      <w:tblPr>
        <w:tblStyle w:val="a4"/>
        <w:tblW w:w="0" w:type="auto"/>
        <w:jc w:val="center"/>
        <w:tblInd w:w="-176" w:type="dxa"/>
        <w:tblLook w:val="04A0"/>
      </w:tblPr>
      <w:tblGrid>
        <w:gridCol w:w="1399"/>
        <w:gridCol w:w="1450"/>
        <w:gridCol w:w="1404"/>
        <w:gridCol w:w="1134"/>
        <w:gridCol w:w="1414"/>
        <w:gridCol w:w="1450"/>
        <w:gridCol w:w="1167"/>
      </w:tblGrid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测试量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实测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仿真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理论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实测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仿真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mA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理论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i</w:t>
            </w:r>
            <w:bookmarkStart w:id="23" w:name="OLE_LINK30"/>
            <w:bookmarkStart w:id="24" w:name="OLE_LINK31"/>
            <w:r w:rsidRPr="00972E4F">
              <w:rPr>
                <w:rFonts w:ascii="Cambria Math" w:hAnsi="Cambria Math" w:cs="Times New Roman"/>
                <w:kern w:val="0"/>
                <w:szCs w:val="21"/>
              </w:rPr>
              <w:t>(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值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)</w:t>
            </w:r>
            <w:bookmarkEnd w:id="23"/>
            <w:bookmarkEnd w:id="24"/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3.647mV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3.661mV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2.500mV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0.765mV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o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(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值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)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970.7mV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989.901mV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568.75mV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.474V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bookmarkStart w:id="25" w:name="_Hlk478499316"/>
            <w:r w:rsidRPr="00972E4F">
              <w:rPr>
                <w:rFonts w:ascii="Cambria Math" w:hAnsi="Cambria Math" w:cs="Times New Roman"/>
                <w:kern w:val="0"/>
                <w:szCs w:val="21"/>
              </w:rPr>
              <w:t>A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u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71.13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72.46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75.74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125.5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136.93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148.91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i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4.34kΩ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4.8</w:t>
            </w:r>
            <w:bookmarkStart w:id="26" w:name="OLE_LINK32"/>
            <w:bookmarkStart w:id="27" w:name="OLE_LINK33"/>
            <w:r w:rsidRPr="00972E4F">
              <w:rPr>
                <w:rFonts w:ascii="Cambria Math" w:hAnsi="Cambria Math" w:cs="Times New Roman"/>
                <w:kern w:val="0"/>
                <w:szCs w:val="21"/>
              </w:rPr>
              <w:t>kΩ</w:t>
            </w:r>
            <w:bookmarkEnd w:id="26"/>
            <w:bookmarkEnd w:id="27"/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98kΩ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31kΩ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34kΩ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34kΩ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o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24 kΩ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1kΩ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3kΩ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17kΩ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85kΩ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3kΩ</w:t>
            </w:r>
          </w:p>
        </w:tc>
      </w:tr>
      <w:bookmarkEnd w:id="25"/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f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L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07.0Hz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04.67Hz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71.5Hz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56.07Hz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  <w:tr w:rsidR="00586548" w:rsidRPr="00972E4F" w:rsidTr="003F68DD">
        <w:trPr>
          <w:jc w:val="center"/>
        </w:trPr>
        <w:tc>
          <w:tcPr>
            <w:tcW w:w="1399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f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H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86.3kHz</w:t>
            </w:r>
          </w:p>
        </w:tc>
        <w:tc>
          <w:tcPr>
            <w:tcW w:w="140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2.62MHz</w:t>
            </w:r>
          </w:p>
        </w:tc>
        <w:tc>
          <w:tcPr>
            <w:tcW w:w="113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  <w:tc>
          <w:tcPr>
            <w:tcW w:w="141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84kHz</w:t>
            </w:r>
          </w:p>
        </w:tc>
        <w:tc>
          <w:tcPr>
            <w:tcW w:w="1450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.44MHz</w:t>
            </w:r>
          </w:p>
        </w:tc>
        <w:tc>
          <w:tcPr>
            <w:tcW w:w="1167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</w:tbl>
    <w:p w:rsidR="00586548" w:rsidRPr="00972E4F" w:rsidRDefault="00586548" w:rsidP="00586548">
      <w:pPr>
        <w:jc w:val="center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ind w:firstLine="420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数据分析：</w:t>
      </w:r>
    </w:p>
    <w:p w:rsidR="00586548" w:rsidRPr="00972E4F" w:rsidRDefault="00586548" w:rsidP="00586548">
      <w:pPr>
        <w:ind w:firstLine="420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可以看到，除了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bookmarkStart w:id="28" w:name="OLE_LINK40"/>
      <w:bookmarkStart w:id="29" w:name="OLE_LINK41"/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bookmarkEnd w:id="28"/>
      <w:bookmarkEnd w:id="29"/>
      <w:r w:rsidRPr="00972E4F">
        <w:rPr>
          <w:rFonts w:ascii="Cambria Math" w:hAnsiTheme="minorEastAsia" w:cs="Times New Roman"/>
          <w:kern w:val="0"/>
          <w:szCs w:val="21"/>
        </w:rPr>
        <w:t>以外，其他动态参数实测、仿真、理论偏差都较小，特别是</w:t>
      </w:r>
      <w:r w:rsidRPr="00972E4F">
        <w:rPr>
          <w:rFonts w:ascii="Cambria Math" w:hAnsi="Cambria Math" w:cs="Times New Roman"/>
          <w:kern w:val="0"/>
          <w:szCs w:val="21"/>
        </w:rPr>
        <w:t>1mA</w:t>
      </w:r>
      <w:r w:rsidRPr="00972E4F">
        <w:rPr>
          <w:rFonts w:ascii="Cambria Math" w:hAnsiTheme="minorEastAsia" w:cs="Times New Roman"/>
          <w:kern w:val="0"/>
          <w:szCs w:val="21"/>
        </w:rPr>
        <w:t>时的数据，实测与仿真非常接近，</w:t>
      </w:r>
      <w:r w:rsidRPr="00972E4F">
        <w:rPr>
          <w:rFonts w:ascii="Cambria Math" w:hAnsi="Cambria Math" w:cs="Times New Roman"/>
          <w:kern w:val="0"/>
          <w:szCs w:val="21"/>
        </w:rPr>
        <w:t>2mA</w:t>
      </w:r>
      <w:r w:rsidRPr="00972E4F">
        <w:rPr>
          <w:rFonts w:ascii="Cambria Math" w:hAnsiTheme="minorEastAsia" w:cs="Times New Roman"/>
          <w:kern w:val="0"/>
          <w:szCs w:val="21"/>
        </w:rPr>
        <w:t>的实测数据与仿真偏差较大可能是因为</w:t>
      </w:r>
      <w:r w:rsidRPr="00972E4F">
        <w:rPr>
          <w:rFonts w:ascii="Cambria Math" w:hAnsi="Cambria Math" w:cs="Times New Roman"/>
          <w:kern w:val="0"/>
          <w:szCs w:val="21"/>
        </w:rPr>
        <w:t>2mA</w:t>
      </w:r>
      <w:r w:rsidRPr="00972E4F">
        <w:rPr>
          <w:rFonts w:ascii="Cambria Math" w:hAnsiTheme="minorEastAsia" w:cs="Times New Roman"/>
          <w:kern w:val="0"/>
          <w:szCs w:val="21"/>
        </w:rPr>
        <w:t>数据分别在间隔一周的两节课测量，实验条件不完全一致。无论如何，比较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、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三个基本的动态参数，我们可以看到，实测和仿真都体现出了一致的趋势，即</w:t>
      </w:r>
      <w:r w:rsidRPr="00972E4F">
        <w:rPr>
          <w:rFonts w:ascii="Cambria Math" w:hAnsi="Cambria Math" w:cs="Times New Roman"/>
          <w:kern w:val="0"/>
          <w:szCs w:val="21"/>
        </w:rPr>
        <w:t>I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CQ</w:t>
      </w:r>
      <w:r w:rsidRPr="00972E4F">
        <w:rPr>
          <w:rFonts w:ascii="Cambria Math" w:hAnsiTheme="minorEastAsia" w:cs="Times New Roman"/>
          <w:kern w:val="0"/>
          <w:szCs w:val="21"/>
        </w:rPr>
        <w:t>大时，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Theme="minorEastAsia" w:cs="Times New Roman"/>
          <w:kern w:val="0"/>
          <w:szCs w:val="21"/>
        </w:rPr>
        <w:t>更大、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i</w:t>
      </w:r>
      <w:r w:rsidRPr="00972E4F">
        <w:rPr>
          <w:rFonts w:ascii="Cambria Math" w:hAnsiTheme="minorEastAsia" w:cs="Times New Roman"/>
          <w:kern w:val="0"/>
          <w:szCs w:val="21"/>
        </w:rPr>
        <w:t>更小、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o</w:t>
      </w:r>
      <w:r w:rsidRPr="00972E4F">
        <w:rPr>
          <w:rFonts w:ascii="Cambria Math" w:hAnsiTheme="minorEastAsia" w:cs="Times New Roman"/>
          <w:kern w:val="0"/>
          <w:szCs w:val="21"/>
        </w:rPr>
        <w:t>基本不变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和</w:t>
      </w:r>
      <w:r w:rsidRPr="00972E4F">
        <w:rPr>
          <w:rFonts w:ascii="Cambria Math" w:hAnsi="Cambria Math" w:cs="Times New Roman"/>
          <w:kern w:val="0"/>
          <w:szCs w:val="21"/>
        </w:rPr>
        <w:t>f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H</w:t>
      </w:r>
      <w:r w:rsidRPr="00972E4F">
        <w:rPr>
          <w:rFonts w:ascii="Cambria Math" w:hAnsiTheme="minorEastAsia" w:cs="Times New Roman"/>
          <w:kern w:val="0"/>
          <w:szCs w:val="21"/>
        </w:rPr>
        <w:t>的测量，实测比仿真的通频范围窄得多，这与仿真的参数过于理想化有关，例如未考虑示波器探头的电容。这也启示着我们不能过于依赖于仿真软件，特殊条件下实验比仿真更有说服力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（二）选作实验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4.</w:t>
      </w:r>
      <w:r w:rsidRPr="00972E4F">
        <w:rPr>
          <w:rFonts w:ascii="Cambria Math" w:hAnsiTheme="minorEastAsia" w:cs="Times New Roman"/>
          <w:kern w:val="0"/>
          <w:szCs w:val="21"/>
        </w:rPr>
        <w:t>射极负反馈电阻对动态特性的影响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改接的电路如仿真电路图所示。测量方法与第</w:t>
      </w:r>
      <w:r w:rsidRPr="00972E4F">
        <w:rPr>
          <w:rFonts w:ascii="Cambria Math" w:hAnsi="Cambria Math" w:cs="Times New Roman"/>
          <w:kern w:val="0"/>
          <w:szCs w:val="21"/>
        </w:rPr>
        <w:t>3</w:t>
      </w:r>
      <w:r w:rsidRPr="00972E4F">
        <w:rPr>
          <w:rFonts w:ascii="Cambria Math" w:hAnsiTheme="minorEastAsia" w:cs="Times New Roman"/>
          <w:kern w:val="0"/>
          <w:szCs w:val="21"/>
        </w:rPr>
        <w:t>项完全相同，在此不做赘述，将波形图整理后统一列出如下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65842" cy="3061426"/>
            <wp:effectExtent l="19050" t="0" r="0" b="0"/>
            <wp:docPr id="86" name="图片 20" descr="E:\大二下学期\5_电实\实验一单管放大电路\Figure\scope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大二下学期\5_电实\实验一单管放大电路\Figure\scope_18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5842" cy="3061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>A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u</w:t>
      </w:r>
      <w:r w:rsidRPr="00972E4F">
        <w:rPr>
          <w:rFonts w:ascii="Cambria Math" w:hAnsiTheme="minorEastAsia" w:cs="Times New Roman"/>
          <w:kern w:val="0"/>
          <w:szCs w:val="21"/>
        </w:rPr>
        <w:t>时波形图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872990" cy="3065924"/>
            <wp:effectExtent l="19050" t="0" r="3810" b="0"/>
            <wp:docPr id="87" name="图片 21" descr="E:\大二下学期\5_电实\实验一单管放大电路\Figure\scope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大二下学期\5_电实\实验一单管放大电路\Figure\scope_16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990" cy="3065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S</w:t>
      </w:r>
      <w:r w:rsidRPr="00972E4F">
        <w:rPr>
          <w:rFonts w:ascii="Cambria Math" w:hAnsiTheme="minorEastAsia" w:cs="Times New Roman"/>
          <w:kern w:val="0"/>
          <w:szCs w:val="21"/>
        </w:rPr>
        <w:t>短路时波形图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805286" cy="3023326"/>
            <wp:effectExtent l="19050" t="0" r="0" b="0"/>
            <wp:docPr id="88" name="图片 22" descr="E:\大二下学期\5_电实\实验一单管放大电路\Figure\scope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大二下学期\5_电实\实验一单管放大电路\Figure\scope_17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286" cy="3023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入电压减半时波形图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lastRenderedPageBreak/>
        <w:drawing>
          <wp:inline distT="0" distB="0" distL="0" distR="0">
            <wp:extent cx="4925244" cy="3098800"/>
            <wp:effectExtent l="19050" t="0" r="8706" b="0"/>
            <wp:docPr id="89" name="图片 23" descr="E:\大二下学期\5_电实\实验一单管放大电路\Figure\scope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大二下学期\5_电实\实验一单管放大电路\Figure\scope_19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370" cy="3099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pStyle w:val="a3"/>
        <w:autoSpaceDE w:val="0"/>
        <w:autoSpaceDN w:val="0"/>
        <w:adjustRightInd w:val="0"/>
        <w:snapToGrid w:val="0"/>
        <w:spacing w:line="312" w:lineRule="auto"/>
        <w:ind w:left="840" w:firstLineChars="0" w:firstLine="0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出电阻时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L</w:t>
      </w:r>
      <w:r w:rsidRPr="00972E4F">
        <w:rPr>
          <w:rFonts w:ascii="Cambria Math" w:hAnsiTheme="minorEastAsia" w:cs="Times New Roman"/>
          <w:kern w:val="0"/>
          <w:szCs w:val="21"/>
        </w:rPr>
        <w:t>开路时波形图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noProof/>
          <w:kern w:val="0"/>
          <w:szCs w:val="21"/>
        </w:rPr>
        <w:drawing>
          <wp:inline distT="0" distB="0" distL="0" distR="0">
            <wp:extent cx="4926398" cy="3099526"/>
            <wp:effectExtent l="19050" t="0" r="7552" b="0"/>
            <wp:docPr id="90" name="图片 24" descr="E:\大二下学期\5_电实\实验一单管放大电路\Figure\scope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大二下学期\5_电实\实验一单管放大电路\Figure\scope_20.png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398" cy="3099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center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输出电压减半时的波形图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数据整理如下：</w:t>
      </w:r>
    </w:p>
    <w:tbl>
      <w:tblPr>
        <w:tblStyle w:val="a4"/>
        <w:tblW w:w="0" w:type="auto"/>
        <w:jc w:val="center"/>
        <w:tblLook w:val="04A0"/>
      </w:tblPr>
      <w:tblGrid>
        <w:gridCol w:w="2074"/>
        <w:gridCol w:w="2074"/>
        <w:gridCol w:w="2074"/>
        <w:gridCol w:w="2074"/>
      </w:tblGrid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测试量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选作实测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选作仿真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选作理论</w:t>
            </w:r>
          </w:p>
        </w:tc>
      </w:tr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i(</w:t>
            </w:r>
            <w:bookmarkStart w:id="30" w:name="OLE_LINK42"/>
            <w:bookmarkStart w:id="31" w:name="OLE_LINK43"/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</w:t>
            </w:r>
            <w:bookmarkEnd w:id="30"/>
            <w:bookmarkEnd w:id="31"/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值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)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6.18mV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6.255mV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U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o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(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  <w:r w:rsidRPr="00972E4F">
              <w:rPr>
                <w:rFonts w:ascii="Cambria Math" w:hAnsiTheme="minorEastAsia" w:cs="Times New Roman"/>
                <w:kern w:val="0"/>
                <w:szCs w:val="21"/>
              </w:rPr>
              <w:t>峰值</w:t>
            </w:r>
            <w:r w:rsidRPr="00972E4F">
              <w:rPr>
                <w:rFonts w:ascii="Cambria Math" w:hAnsi="Cambria Math" w:cs="Times New Roman"/>
                <w:kern w:val="0"/>
                <w:szCs w:val="21"/>
              </w:rPr>
              <w:t>)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50.84mV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51.010mV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</w:t>
            </w:r>
          </w:p>
        </w:tc>
      </w:tr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A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u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9.32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9.29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-9.81</w:t>
            </w:r>
          </w:p>
        </w:tc>
      </w:tr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i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8.91kΩ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8.7kΩ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10.20</w:t>
            </w:r>
            <w:bookmarkStart w:id="32" w:name="OLE_LINK44"/>
            <w:bookmarkStart w:id="33" w:name="OLE_LINK45"/>
            <w:bookmarkStart w:id="34" w:name="OLE_LINK48"/>
            <w:r w:rsidRPr="00972E4F">
              <w:rPr>
                <w:rFonts w:ascii="Cambria Math" w:hAnsi="Cambria Math" w:cs="Times New Roman"/>
                <w:kern w:val="0"/>
                <w:szCs w:val="21"/>
              </w:rPr>
              <w:t>kΩ</w:t>
            </w:r>
            <w:bookmarkEnd w:id="32"/>
            <w:bookmarkEnd w:id="33"/>
            <w:bookmarkEnd w:id="34"/>
          </w:p>
        </w:tc>
      </w:tr>
      <w:tr w:rsidR="00586548" w:rsidRPr="00972E4F" w:rsidTr="003F68DD">
        <w:trPr>
          <w:jc w:val="center"/>
        </w:trPr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  <w:vertAlign w:val="subscript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R</w:t>
            </w:r>
            <w:r w:rsidRPr="00972E4F">
              <w:rPr>
                <w:rFonts w:ascii="Cambria Math" w:hAnsi="Cambria Math" w:cs="Times New Roman"/>
                <w:kern w:val="0"/>
                <w:szCs w:val="21"/>
                <w:vertAlign w:val="subscript"/>
              </w:rPr>
              <w:t>o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30kΩ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25kΩ</w:t>
            </w:r>
          </w:p>
        </w:tc>
        <w:tc>
          <w:tcPr>
            <w:tcW w:w="2074" w:type="dxa"/>
          </w:tcPr>
          <w:p w:rsidR="00586548" w:rsidRPr="00972E4F" w:rsidRDefault="00586548" w:rsidP="003F68DD">
            <w:pPr>
              <w:widowControl/>
              <w:jc w:val="center"/>
              <w:rPr>
                <w:rFonts w:ascii="Cambria Math" w:hAnsi="Cambria Math" w:cs="Times New Roman"/>
                <w:kern w:val="0"/>
                <w:szCs w:val="21"/>
              </w:rPr>
            </w:pPr>
            <w:r w:rsidRPr="00972E4F">
              <w:rPr>
                <w:rFonts w:ascii="Cambria Math" w:hAnsi="Cambria Math" w:cs="Times New Roman"/>
                <w:kern w:val="0"/>
                <w:szCs w:val="21"/>
              </w:rPr>
              <w:t>3.3kΩ</w:t>
            </w:r>
          </w:p>
        </w:tc>
      </w:tr>
    </w:tbl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数据分析：选作实验中实测、仿真、理论值符合得相当好。可以看到，当</w:t>
      </w:r>
      <w:r w:rsidRPr="00972E4F">
        <w:rPr>
          <w:rFonts w:ascii="Cambria Math" w:hAnsi="Cambria Math" w:cs="Times New Roman"/>
          <w:kern w:val="0"/>
          <w:szCs w:val="21"/>
        </w:rPr>
        <w:t>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E</w:t>
      </w:r>
      <w:r w:rsidRPr="00972E4F">
        <w:rPr>
          <w:rFonts w:ascii="Cambria Math" w:hAnsiTheme="minorEastAsia" w:cs="Times New Roman"/>
          <w:kern w:val="0"/>
          <w:szCs w:val="21"/>
        </w:rPr>
        <w:t>没有与旁路电容并联时，会显著降低电压放大倍数，并增加输入电阻，但对输入电阻基本无影响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lastRenderedPageBreak/>
        <w:t>六、硬件实验注意事项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1.  </w:t>
      </w:r>
      <w:r w:rsidRPr="00972E4F">
        <w:rPr>
          <w:rFonts w:ascii="Cambria Math" w:hAnsiTheme="minorEastAsia" w:cs="Times New Roman"/>
          <w:kern w:val="0"/>
          <w:szCs w:val="21"/>
        </w:rPr>
        <w:t>实验中要将学习机、信号源、示波器等电子仪器和实验电路共地，以免引起干扰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2.  </w:t>
      </w:r>
      <w:r w:rsidRPr="00972E4F">
        <w:rPr>
          <w:rFonts w:ascii="Cambria Math" w:hAnsiTheme="minorEastAsia" w:cs="Times New Roman"/>
          <w:kern w:val="0"/>
          <w:szCs w:val="21"/>
        </w:rPr>
        <w:t>测量</w:t>
      </w:r>
      <w:r w:rsidRPr="00972E4F">
        <w:rPr>
          <w:rFonts w:ascii="Cambria Math" w:hAnsi="Cambria Math" w:cs="Times New Roman"/>
          <w:kern w:val="0"/>
          <w:szCs w:val="21"/>
        </w:rPr>
        <w:t xml:space="preserve"> R</w:t>
      </w:r>
      <w:r w:rsidRPr="00972E4F">
        <w:rPr>
          <w:rFonts w:ascii="Cambria Math" w:hAnsi="Cambria Math" w:cs="Times New Roman"/>
          <w:kern w:val="0"/>
          <w:szCs w:val="21"/>
          <w:vertAlign w:val="subscript"/>
        </w:rPr>
        <w:t>W</w:t>
      </w:r>
      <w:r w:rsidRPr="00972E4F">
        <w:rPr>
          <w:rFonts w:ascii="Cambria Math" w:hAnsi="Cambria Math" w:cs="Times New Roman"/>
          <w:kern w:val="0"/>
          <w:szCs w:val="21"/>
        </w:rPr>
        <w:t xml:space="preserve"> </w:t>
      </w:r>
      <w:r w:rsidRPr="00972E4F">
        <w:rPr>
          <w:rFonts w:ascii="Cambria Math" w:hAnsiTheme="minorEastAsia" w:cs="Times New Roman"/>
          <w:kern w:val="0"/>
          <w:szCs w:val="21"/>
        </w:rPr>
        <w:t>的阻值时，须断电、断开电阻所在支路的连线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3.  </w:t>
      </w:r>
      <w:r w:rsidRPr="00972E4F">
        <w:rPr>
          <w:rFonts w:ascii="Cambria Math" w:hAnsiTheme="minorEastAsia" w:cs="Times New Roman"/>
          <w:kern w:val="0"/>
          <w:szCs w:val="21"/>
        </w:rPr>
        <w:t>测量放大电路的各项动态特性时，要始终用示波器监视输入、输出波形。只有在输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入输出信号不失真的情况下进行测量才有意义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七、实验中遇到的问题及解决方法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1. </w:t>
      </w:r>
      <w:r w:rsidRPr="00972E4F">
        <w:rPr>
          <w:rFonts w:ascii="Cambria Math" w:hAnsiTheme="minorEastAsia" w:cs="Times New Roman"/>
          <w:kern w:val="0"/>
          <w:szCs w:val="21"/>
        </w:rPr>
        <w:t>波形不稳的问题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问题：最初示波器波形不稳，时现时无，检查原因在于测量方式。示波器探头若直接与电阻腿接触测量，则容易在晃动过程中带出电阻，导致电路连接故障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解决方法：使用示波器测量，应从面包板接出引线，这样才能保证稳定的探头连接，并保证电路不被破坏。在以后的实验中均注意了这一经验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 xml:space="preserve">2. </w:t>
      </w:r>
      <w:r w:rsidRPr="00972E4F">
        <w:rPr>
          <w:rFonts w:ascii="Cambria Math" w:hAnsiTheme="minorEastAsia" w:cs="Times New Roman"/>
          <w:kern w:val="0"/>
          <w:szCs w:val="21"/>
        </w:rPr>
        <w:t>波形不稳的问题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问题：在改变频率后波形不稳，呈移动状态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="Cambria Math" w:cs="Times New Roman"/>
          <w:kern w:val="0"/>
          <w:szCs w:val="21"/>
        </w:rPr>
        <w:tab/>
      </w:r>
      <w:r w:rsidRPr="00972E4F">
        <w:rPr>
          <w:rFonts w:ascii="Cambria Math" w:hAnsiTheme="minorEastAsia" w:cs="Times New Roman"/>
          <w:kern w:val="0"/>
          <w:szCs w:val="21"/>
        </w:rPr>
        <w:t>解决方法：尝试改变带宽限制选项，如果还不能解决则调节</w:t>
      </w:r>
      <w:r w:rsidRPr="00972E4F">
        <w:rPr>
          <w:rFonts w:ascii="Cambria Math" w:hAnsi="Cambria Math" w:cs="Times New Roman"/>
          <w:kern w:val="0"/>
          <w:szCs w:val="21"/>
        </w:rPr>
        <w:t>trigger</w:t>
      </w:r>
      <w:r w:rsidRPr="00972E4F">
        <w:rPr>
          <w:rFonts w:ascii="Cambria Math" w:hAnsiTheme="minorEastAsia" w:cs="Times New Roman"/>
          <w:kern w:val="0"/>
          <w:szCs w:val="21"/>
        </w:rPr>
        <w:t>旋钮。</w:t>
      </w: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p w:rsidR="00586548" w:rsidRPr="00972E4F" w:rsidRDefault="00586548" w:rsidP="00586548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  <w:r w:rsidRPr="00972E4F">
        <w:rPr>
          <w:rFonts w:ascii="Cambria Math" w:hAnsiTheme="minorEastAsia" w:cs="Times New Roman"/>
          <w:kern w:val="0"/>
          <w:szCs w:val="21"/>
        </w:rPr>
        <w:t>八、实验体会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1. </w:t>
      </w:r>
      <w:r w:rsidRPr="00972E4F">
        <w:rPr>
          <w:rFonts w:ascii="Cambria Math" w:hAnsiTheme="minorEastAsia"/>
        </w:rPr>
        <w:t>本次实验中，首先加深了对三极管输出特性的理解，对于其测量方式亦有掌握。三极管是模拟电路的基本元件，对三极管特性的熟悉对于以后的学习有很大帮助；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2. </w:t>
      </w:r>
      <w:r w:rsidRPr="00972E4F">
        <w:rPr>
          <w:rFonts w:ascii="Cambria Math" w:hAnsiTheme="minorEastAsia"/>
        </w:rPr>
        <w:t>本次实验体会了放大电路测试的基本流程，遵循</w:t>
      </w:r>
      <w:r w:rsidRPr="00972E4F">
        <w:rPr>
          <w:rFonts w:ascii="Cambria Math" w:hAnsi="Cambria Math"/>
        </w:rPr>
        <w:t>“</w:t>
      </w:r>
      <w:r w:rsidRPr="00972E4F">
        <w:rPr>
          <w:rFonts w:ascii="Cambria Math" w:hAnsiTheme="minorEastAsia"/>
        </w:rPr>
        <w:t>先静态、后动态</w:t>
      </w:r>
      <w:r w:rsidRPr="00972E4F">
        <w:rPr>
          <w:rFonts w:ascii="Cambria Math" w:hAnsi="Cambria Math"/>
        </w:rPr>
        <w:t>”</w:t>
      </w:r>
      <w:r w:rsidRPr="00972E4F">
        <w:rPr>
          <w:rFonts w:ascii="Cambria Math" w:hAnsiTheme="minorEastAsia"/>
        </w:rPr>
        <w:t>的原则，由浅入深，循序渐进地完成了实验；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3. </w:t>
      </w:r>
      <w:r w:rsidRPr="00972E4F">
        <w:rPr>
          <w:rFonts w:ascii="Cambria Math" w:hAnsiTheme="minorEastAsia"/>
        </w:rPr>
        <w:t>在实验方法上，本次实验中通过测量电压间接得知</w:t>
      </w:r>
      <w:r w:rsidRPr="00972E4F">
        <w:rPr>
          <w:rFonts w:ascii="Cambria Math" w:hAnsi="Cambria Math"/>
        </w:rPr>
        <w:t>I</w:t>
      </w:r>
      <w:r w:rsidRPr="00972E4F">
        <w:rPr>
          <w:rFonts w:ascii="Cambria Math" w:hAnsi="Cambria Math"/>
          <w:vertAlign w:val="subscript"/>
        </w:rPr>
        <w:t>C</w:t>
      </w:r>
      <w:r w:rsidRPr="00972E4F">
        <w:rPr>
          <w:rFonts w:ascii="Cambria Math" w:hAnsiTheme="minorEastAsia"/>
        </w:rPr>
        <w:t>电流、通过电压减半测输入、输出电阻的实验方法令我体会到电路中测量方法的魅力，并将启示我在以后的实验中注重测量方法的设计；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4. </w:t>
      </w:r>
      <w:r w:rsidRPr="00972E4F">
        <w:rPr>
          <w:rFonts w:ascii="Cambria Math" w:hAnsiTheme="minorEastAsia"/>
        </w:rPr>
        <w:t>在实验经验上，本次实验是我积累了用示波器探头测量小信号、高频信号的经验，使我对示波器</w:t>
      </w:r>
      <w:r w:rsidRPr="00972E4F">
        <w:rPr>
          <w:rFonts w:ascii="Cambria Math" w:hAnsi="Cambria Math"/>
        </w:rPr>
        <w:t>×1</w:t>
      </w:r>
      <w:r w:rsidRPr="00972E4F">
        <w:rPr>
          <w:rFonts w:ascii="Cambria Math" w:hAnsiTheme="minorEastAsia"/>
        </w:rPr>
        <w:t>、</w:t>
      </w:r>
      <w:r w:rsidRPr="00972E4F">
        <w:rPr>
          <w:rFonts w:ascii="Cambria Math" w:hAnsi="Cambria Math"/>
        </w:rPr>
        <w:t>×10</w:t>
      </w:r>
      <w:r w:rsidRPr="00972E4F">
        <w:rPr>
          <w:rFonts w:ascii="Cambria Math" w:hAnsiTheme="minorEastAsia"/>
        </w:rPr>
        <w:t>挡的区别，以及示波器探头的电容效应体会更加深入；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5. </w:t>
      </w:r>
      <w:r w:rsidRPr="00972E4F">
        <w:rPr>
          <w:rFonts w:ascii="Cambria Math" w:hAnsiTheme="minorEastAsia"/>
        </w:rPr>
        <w:t>本次实验还使我对放大电路的频率响应的问题有了基本的认识，为模拟电路课程第四章的继续学习做了铺垫；</w:t>
      </w:r>
    </w:p>
    <w:p w:rsidR="00586548" w:rsidRPr="00972E4F" w:rsidRDefault="00586548" w:rsidP="00586548">
      <w:pPr>
        <w:rPr>
          <w:rFonts w:ascii="Cambria Math" w:hAnsi="Cambria Math"/>
        </w:rPr>
      </w:pPr>
      <w:r w:rsidRPr="00972E4F">
        <w:rPr>
          <w:rFonts w:ascii="Cambria Math" w:hAnsi="Cambria Math"/>
        </w:rPr>
        <w:t xml:space="preserve">6. </w:t>
      </w:r>
      <w:r w:rsidRPr="00972E4F">
        <w:rPr>
          <w:rFonts w:ascii="Cambria Math" w:hAnsiTheme="minorEastAsia"/>
        </w:rPr>
        <w:t>本次实验中曾麻烦任老师、助教老师检查波形、数据，老师们丰富的经验使得实验变得更加有趣、更加像一门科学而非玄学，在此对老师们的帮助表示感谢。</w:t>
      </w:r>
    </w:p>
    <w:p w:rsidR="0040423F" w:rsidRPr="00586548" w:rsidRDefault="0040423F" w:rsidP="0040423F">
      <w:pPr>
        <w:autoSpaceDE w:val="0"/>
        <w:autoSpaceDN w:val="0"/>
        <w:adjustRightInd w:val="0"/>
        <w:snapToGrid w:val="0"/>
        <w:spacing w:line="312" w:lineRule="auto"/>
        <w:jc w:val="left"/>
        <w:rPr>
          <w:rFonts w:ascii="Cambria Math" w:hAnsi="Cambria Math" w:cs="Times New Roman"/>
          <w:kern w:val="0"/>
          <w:szCs w:val="21"/>
        </w:rPr>
      </w:pPr>
    </w:p>
    <w:sectPr w:rsidR="0040423F" w:rsidRPr="00586548" w:rsidSect="002D6509">
      <w:headerReference w:type="default" r:id="rId71"/>
      <w:footerReference w:type="default" r:id="rId72"/>
      <w:pgSz w:w="11906" w:h="16838"/>
      <w:pgMar w:top="1134" w:right="1440" w:bottom="1134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3EEF" w:rsidRDefault="00453EEF" w:rsidP="00317CFC">
      <w:r>
        <w:separator/>
      </w:r>
    </w:p>
  </w:endnote>
  <w:endnote w:type="continuationSeparator" w:id="1">
    <w:p w:rsidR="00453EEF" w:rsidRDefault="00453EEF" w:rsidP="00317C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832610"/>
      <w:docPartObj>
        <w:docPartGallery w:val="Page Numbers (Bottom of Page)"/>
        <w:docPartUnique/>
      </w:docPartObj>
    </w:sdtPr>
    <w:sdtContent>
      <w:sdt>
        <w:sdtPr>
          <w:id w:val="171357217"/>
          <w:docPartObj>
            <w:docPartGallery w:val="Page Numbers (Top of Page)"/>
            <w:docPartUnique/>
          </w:docPartObj>
        </w:sdtPr>
        <w:sdtContent>
          <w:p w:rsidR="005B06E0" w:rsidRDefault="005B06E0">
            <w:pPr>
              <w:pStyle w:val="a6"/>
              <w:jc w:val="center"/>
            </w:pPr>
            <w:r w:rsidRPr="005B06E0">
              <w:rPr>
                <w:rFonts w:ascii="Cambria Math" w:hAnsi="Cambria Math"/>
                <w:lang w:val="zh-CN"/>
              </w:rPr>
              <w:t xml:space="preserve"> </w: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begin"/>
            </w:r>
            <w:r w:rsidRPr="005B06E0">
              <w:rPr>
                <w:rFonts w:ascii="Cambria Math" w:hAnsi="Cambria Math"/>
                <w:b/>
              </w:rPr>
              <w:instrText>PAGE</w:instrTex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separate"/>
            </w:r>
            <w:r w:rsidR="006F733B">
              <w:rPr>
                <w:rFonts w:ascii="Cambria Math" w:hAnsi="Cambria Math"/>
                <w:b/>
                <w:noProof/>
              </w:rPr>
              <w:t>22</w: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end"/>
            </w:r>
            <w:r w:rsidRPr="005B06E0">
              <w:rPr>
                <w:rFonts w:ascii="Cambria Math" w:hAnsi="Cambria Math"/>
                <w:lang w:val="zh-CN"/>
              </w:rPr>
              <w:t xml:space="preserve"> / </w: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begin"/>
            </w:r>
            <w:r w:rsidRPr="005B06E0">
              <w:rPr>
                <w:rFonts w:ascii="Cambria Math" w:hAnsi="Cambria Math"/>
                <w:b/>
              </w:rPr>
              <w:instrText>NUMPAGES</w:instrTex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separate"/>
            </w:r>
            <w:r w:rsidR="006F733B">
              <w:rPr>
                <w:rFonts w:ascii="Cambria Math" w:hAnsi="Cambria Math"/>
                <w:b/>
                <w:noProof/>
              </w:rPr>
              <w:t>22</w:t>
            </w:r>
            <w:r w:rsidRPr="005B06E0">
              <w:rPr>
                <w:rFonts w:ascii="Cambria Math" w:hAnsi="Cambria Math"/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B06E0" w:rsidRDefault="005B06E0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3EEF" w:rsidRDefault="00453EEF" w:rsidP="00317CFC">
      <w:r>
        <w:separator/>
      </w:r>
    </w:p>
  </w:footnote>
  <w:footnote w:type="continuationSeparator" w:id="1">
    <w:p w:rsidR="00453EEF" w:rsidRDefault="00453EEF" w:rsidP="00317CF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06E0" w:rsidRPr="005B06E0" w:rsidRDefault="005B06E0" w:rsidP="005B06E0">
    <w:pPr>
      <w:pStyle w:val="a5"/>
      <w:jc w:val="right"/>
      <w:rPr>
        <w:rFonts w:ascii="Cambria Math" w:hAnsi="Cambria Math"/>
      </w:rPr>
    </w:pPr>
    <w:r w:rsidRPr="005B06E0">
      <w:rPr>
        <w:rFonts w:ascii="Cambria Math" w:hAnsiTheme="minorEastAsia"/>
      </w:rPr>
      <w:t>实验一</w:t>
    </w:r>
    <w:r w:rsidRPr="005B06E0">
      <w:rPr>
        <w:rFonts w:ascii="Cambria Math" w:hAnsi="Cambria Math"/>
      </w:rPr>
      <w:t xml:space="preserve"> </w:t>
    </w:r>
    <w:r w:rsidRPr="005B06E0">
      <w:rPr>
        <w:rFonts w:ascii="Cambria Math" w:hAnsiTheme="minorEastAsia"/>
      </w:rPr>
      <w:t>单管放大电路仿真及实验</w:t>
    </w:r>
    <w:r w:rsidRPr="005B06E0">
      <w:rPr>
        <w:rFonts w:ascii="Cambria Math" w:hAnsi="Cambria Math"/>
      </w:rPr>
      <w:t xml:space="preserve"> </w:t>
    </w:r>
    <w:r w:rsidRPr="005B06E0">
      <w:rPr>
        <w:rFonts w:ascii="Cambria Math" w:hAnsiTheme="minorEastAsia"/>
      </w:rPr>
      <w:t>自</w:t>
    </w:r>
    <w:r w:rsidRPr="005B06E0">
      <w:rPr>
        <w:rFonts w:ascii="Cambria Math" w:hAnsi="Cambria Math"/>
      </w:rPr>
      <w:t xml:space="preserve">54 </w:t>
    </w:r>
    <w:r w:rsidRPr="005B06E0">
      <w:rPr>
        <w:rFonts w:ascii="Cambria Math" w:hAnsiTheme="minorEastAsia"/>
      </w:rPr>
      <w:t>田毅</w:t>
    </w:r>
    <w:r w:rsidRPr="005B06E0">
      <w:rPr>
        <w:rFonts w:ascii="Cambria Math" w:hAnsi="Cambria Math"/>
      </w:rPr>
      <w:t>20150114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40BE2"/>
    <w:multiLevelType w:val="hybridMultilevel"/>
    <w:tmpl w:val="BBC4D042"/>
    <w:lvl w:ilvl="0" w:tplc="8954D5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8C1180"/>
    <w:multiLevelType w:val="hybridMultilevel"/>
    <w:tmpl w:val="27E02AF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095A752E"/>
    <w:multiLevelType w:val="hybridMultilevel"/>
    <w:tmpl w:val="98989090"/>
    <w:lvl w:ilvl="0" w:tplc="7CE287E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AAA2CB1"/>
    <w:multiLevelType w:val="hybridMultilevel"/>
    <w:tmpl w:val="DE446CCE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B891A93"/>
    <w:multiLevelType w:val="hybridMultilevel"/>
    <w:tmpl w:val="48C05A80"/>
    <w:lvl w:ilvl="0" w:tplc="04090005">
      <w:start w:val="1"/>
      <w:numFmt w:val="bullet"/>
      <w:lvlText w:val=""/>
      <w:lvlJc w:val="left"/>
      <w:pPr>
        <w:ind w:left="10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abstractNum w:abstractNumId="5">
    <w:nsid w:val="1CE10C64"/>
    <w:multiLevelType w:val="hybridMultilevel"/>
    <w:tmpl w:val="33A6E7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7035AD5"/>
    <w:multiLevelType w:val="hybridMultilevel"/>
    <w:tmpl w:val="B8EE0A3C"/>
    <w:lvl w:ilvl="0" w:tplc="84D428EE">
      <w:start w:val="1"/>
      <w:numFmt w:val="decimal"/>
      <w:lvlText w:val="%1.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7">
    <w:nsid w:val="2A5401E5"/>
    <w:multiLevelType w:val="hybridMultilevel"/>
    <w:tmpl w:val="5450D576"/>
    <w:lvl w:ilvl="0" w:tplc="D6C4D54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B1D06F1"/>
    <w:multiLevelType w:val="hybridMultilevel"/>
    <w:tmpl w:val="10BC45FC"/>
    <w:lvl w:ilvl="0" w:tplc="04090001">
      <w:start w:val="1"/>
      <w:numFmt w:val="bullet"/>
      <w:lvlText w:val=""/>
      <w:lvlJc w:val="left"/>
      <w:pPr>
        <w:ind w:left="10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abstractNum w:abstractNumId="9">
    <w:nsid w:val="43735702"/>
    <w:multiLevelType w:val="hybridMultilevel"/>
    <w:tmpl w:val="D74064F2"/>
    <w:lvl w:ilvl="0" w:tplc="81D2D66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EDE6D11"/>
    <w:multiLevelType w:val="hybridMultilevel"/>
    <w:tmpl w:val="17F0BE5C"/>
    <w:lvl w:ilvl="0" w:tplc="04090017">
      <w:start w:val="1"/>
      <w:numFmt w:val="chineseCountingThousand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A55140A"/>
    <w:multiLevelType w:val="hybridMultilevel"/>
    <w:tmpl w:val="063C83D4"/>
    <w:lvl w:ilvl="0" w:tplc="667E8B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BCA6006"/>
    <w:multiLevelType w:val="hybridMultilevel"/>
    <w:tmpl w:val="F612DABA"/>
    <w:lvl w:ilvl="0" w:tplc="AADC6744">
      <w:start w:val="1"/>
      <w:numFmt w:val="decimal"/>
      <w:lvlText w:val="%1.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78354F1A"/>
    <w:multiLevelType w:val="hybridMultilevel"/>
    <w:tmpl w:val="56A2FA0C"/>
    <w:lvl w:ilvl="0" w:tplc="95A44A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B35FA3"/>
    <w:multiLevelType w:val="hybridMultilevel"/>
    <w:tmpl w:val="23528352"/>
    <w:lvl w:ilvl="0" w:tplc="B77698F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7FBC317D"/>
    <w:multiLevelType w:val="hybridMultilevel"/>
    <w:tmpl w:val="0B726A8C"/>
    <w:lvl w:ilvl="0" w:tplc="7C66D1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1"/>
  </w:num>
  <w:num w:numId="3">
    <w:abstractNumId w:val="5"/>
  </w:num>
  <w:num w:numId="4">
    <w:abstractNumId w:val="8"/>
  </w:num>
  <w:num w:numId="5">
    <w:abstractNumId w:val="4"/>
  </w:num>
  <w:num w:numId="6">
    <w:abstractNumId w:val="7"/>
  </w:num>
  <w:num w:numId="7">
    <w:abstractNumId w:val="0"/>
  </w:num>
  <w:num w:numId="8">
    <w:abstractNumId w:val="9"/>
  </w:num>
  <w:num w:numId="9">
    <w:abstractNumId w:val="6"/>
  </w:num>
  <w:num w:numId="10">
    <w:abstractNumId w:val="2"/>
  </w:num>
  <w:num w:numId="11">
    <w:abstractNumId w:val="14"/>
  </w:num>
  <w:num w:numId="12">
    <w:abstractNumId w:val="10"/>
  </w:num>
  <w:num w:numId="13">
    <w:abstractNumId w:val="13"/>
  </w:num>
  <w:num w:numId="14">
    <w:abstractNumId w:val="15"/>
  </w:num>
  <w:num w:numId="15">
    <w:abstractNumId w:val="11"/>
  </w:num>
  <w:num w:numId="1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22E22"/>
    <w:rsid w:val="00002865"/>
    <w:rsid w:val="00006A75"/>
    <w:rsid w:val="00025134"/>
    <w:rsid w:val="00032D1B"/>
    <w:rsid w:val="000603BD"/>
    <w:rsid w:val="00071C23"/>
    <w:rsid w:val="00076CE1"/>
    <w:rsid w:val="00083937"/>
    <w:rsid w:val="000A0A7D"/>
    <w:rsid w:val="000A6498"/>
    <w:rsid w:val="000B015E"/>
    <w:rsid w:val="000C37CC"/>
    <w:rsid w:val="000C5EB6"/>
    <w:rsid w:val="000C6BC4"/>
    <w:rsid w:val="000C727A"/>
    <w:rsid w:val="000D0FA6"/>
    <w:rsid w:val="000D1734"/>
    <w:rsid w:val="000F4B4E"/>
    <w:rsid w:val="001028B2"/>
    <w:rsid w:val="0011002A"/>
    <w:rsid w:val="00117387"/>
    <w:rsid w:val="00126F36"/>
    <w:rsid w:val="00143344"/>
    <w:rsid w:val="001476D5"/>
    <w:rsid w:val="001577C2"/>
    <w:rsid w:val="00161731"/>
    <w:rsid w:val="0016248D"/>
    <w:rsid w:val="0017046C"/>
    <w:rsid w:val="00174991"/>
    <w:rsid w:val="00177041"/>
    <w:rsid w:val="0017740F"/>
    <w:rsid w:val="00181A45"/>
    <w:rsid w:val="00182B19"/>
    <w:rsid w:val="001851BF"/>
    <w:rsid w:val="00186025"/>
    <w:rsid w:val="00186A79"/>
    <w:rsid w:val="00194DC2"/>
    <w:rsid w:val="001961FA"/>
    <w:rsid w:val="001B2D6D"/>
    <w:rsid w:val="001C2ED3"/>
    <w:rsid w:val="001D2494"/>
    <w:rsid w:val="001D24C9"/>
    <w:rsid w:val="001D63EA"/>
    <w:rsid w:val="001E288C"/>
    <w:rsid w:val="001F048F"/>
    <w:rsid w:val="002004E5"/>
    <w:rsid w:val="00201442"/>
    <w:rsid w:val="002056B7"/>
    <w:rsid w:val="00205E0F"/>
    <w:rsid w:val="00210E94"/>
    <w:rsid w:val="00217E8C"/>
    <w:rsid w:val="00220CA6"/>
    <w:rsid w:val="00240013"/>
    <w:rsid w:val="00240EC0"/>
    <w:rsid w:val="00266108"/>
    <w:rsid w:val="00275CBF"/>
    <w:rsid w:val="00285018"/>
    <w:rsid w:val="002D545B"/>
    <w:rsid w:val="002D6509"/>
    <w:rsid w:val="002E3861"/>
    <w:rsid w:val="002E4197"/>
    <w:rsid w:val="002E655D"/>
    <w:rsid w:val="0030100E"/>
    <w:rsid w:val="00306562"/>
    <w:rsid w:val="00306B6E"/>
    <w:rsid w:val="00310D17"/>
    <w:rsid w:val="00317CFC"/>
    <w:rsid w:val="00321F1B"/>
    <w:rsid w:val="00334141"/>
    <w:rsid w:val="00340A1B"/>
    <w:rsid w:val="003444FE"/>
    <w:rsid w:val="00346D3A"/>
    <w:rsid w:val="003563AA"/>
    <w:rsid w:val="00380DF2"/>
    <w:rsid w:val="00383E37"/>
    <w:rsid w:val="00386CC9"/>
    <w:rsid w:val="00392A1A"/>
    <w:rsid w:val="003D742D"/>
    <w:rsid w:val="003E435F"/>
    <w:rsid w:val="003E629E"/>
    <w:rsid w:val="003E6910"/>
    <w:rsid w:val="003E77F3"/>
    <w:rsid w:val="00404155"/>
    <w:rsid w:val="0040423F"/>
    <w:rsid w:val="004126E0"/>
    <w:rsid w:val="004413DC"/>
    <w:rsid w:val="00446C6B"/>
    <w:rsid w:val="00451C65"/>
    <w:rsid w:val="00453EEF"/>
    <w:rsid w:val="004726D6"/>
    <w:rsid w:val="004729FA"/>
    <w:rsid w:val="00475920"/>
    <w:rsid w:val="004856D8"/>
    <w:rsid w:val="00487431"/>
    <w:rsid w:val="004A55ED"/>
    <w:rsid w:val="004B3B4A"/>
    <w:rsid w:val="004C7886"/>
    <w:rsid w:val="004D28C2"/>
    <w:rsid w:val="004F6E07"/>
    <w:rsid w:val="004F7302"/>
    <w:rsid w:val="005028A2"/>
    <w:rsid w:val="005036C9"/>
    <w:rsid w:val="0050562B"/>
    <w:rsid w:val="00512250"/>
    <w:rsid w:val="00512BD8"/>
    <w:rsid w:val="00514605"/>
    <w:rsid w:val="005162B1"/>
    <w:rsid w:val="00520717"/>
    <w:rsid w:val="005314E2"/>
    <w:rsid w:val="00531EA8"/>
    <w:rsid w:val="00533047"/>
    <w:rsid w:val="00541B82"/>
    <w:rsid w:val="00546CA3"/>
    <w:rsid w:val="00550014"/>
    <w:rsid w:val="005575E4"/>
    <w:rsid w:val="00576CB0"/>
    <w:rsid w:val="00583382"/>
    <w:rsid w:val="00586548"/>
    <w:rsid w:val="005865C6"/>
    <w:rsid w:val="0059578F"/>
    <w:rsid w:val="005A2027"/>
    <w:rsid w:val="005A2EEC"/>
    <w:rsid w:val="005A4620"/>
    <w:rsid w:val="005B022C"/>
    <w:rsid w:val="005B06E0"/>
    <w:rsid w:val="005B06FA"/>
    <w:rsid w:val="005B51AC"/>
    <w:rsid w:val="005B560E"/>
    <w:rsid w:val="005D3008"/>
    <w:rsid w:val="005D46D5"/>
    <w:rsid w:val="005D76B0"/>
    <w:rsid w:val="005E3C3F"/>
    <w:rsid w:val="005E52B2"/>
    <w:rsid w:val="0060017F"/>
    <w:rsid w:val="00600278"/>
    <w:rsid w:val="00604A2C"/>
    <w:rsid w:val="006217CF"/>
    <w:rsid w:val="006336D0"/>
    <w:rsid w:val="00636506"/>
    <w:rsid w:val="00643899"/>
    <w:rsid w:val="006533C4"/>
    <w:rsid w:val="00653418"/>
    <w:rsid w:val="006607FB"/>
    <w:rsid w:val="006633F5"/>
    <w:rsid w:val="00666468"/>
    <w:rsid w:val="006717B4"/>
    <w:rsid w:val="00673A6A"/>
    <w:rsid w:val="0067426A"/>
    <w:rsid w:val="00681B56"/>
    <w:rsid w:val="00684B13"/>
    <w:rsid w:val="00684F36"/>
    <w:rsid w:val="006A07CC"/>
    <w:rsid w:val="006C4180"/>
    <w:rsid w:val="006C77A1"/>
    <w:rsid w:val="006F733B"/>
    <w:rsid w:val="00703C15"/>
    <w:rsid w:val="0074234C"/>
    <w:rsid w:val="007533BA"/>
    <w:rsid w:val="0075478F"/>
    <w:rsid w:val="00757224"/>
    <w:rsid w:val="007572DA"/>
    <w:rsid w:val="00763603"/>
    <w:rsid w:val="0076435A"/>
    <w:rsid w:val="00771659"/>
    <w:rsid w:val="0077274E"/>
    <w:rsid w:val="00777BE0"/>
    <w:rsid w:val="00777C06"/>
    <w:rsid w:val="00777C8E"/>
    <w:rsid w:val="00783364"/>
    <w:rsid w:val="007855AA"/>
    <w:rsid w:val="00793A7D"/>
    <w:rsid w:val="00795C69"/>
    <w:rsid w:val="007A2C3E"/>
    <w:rsid w:val="007A71DB"/>
    <w:rsid w:val="007D1824"/>
    <w:rsid w:val="007E67F3"/>
    <w:rsid w:val="007F1448"/>
    <w:rsid w:val="0080501F"/>
    <w:rsid w:val="008175EB"/>
    <w:rsid w:val="0083459C"/>
    <w:rsid w:val="00837105"/>
    <w:rsid w:val="008479FC"/>
    <w:rsid w:val="00852C87"/>
    <w:rsid w:val="008970C5"/>
    <w:rsid w:val="008A07CF"/>
    <w:rsid w:val="008B0D6C"/>
    <w:rsid w:val="008B52EC"/>
    <w:rsid w:val="008C339D"/>
    <w:rsid w:val="008C3849"/>
    <w:rsid w:val="008C69A2"/>
    <w:rsid w:val="008D3C3F"/>
    <w:rsid w:val="008D6249"/>
    <w:rsid w:val="008E6553"/>
    <w:rsid w:val="00906C08"/>
    <w:rsid w:val="00907D77"/>
    <w:rsid w:val="00917009"/>
    <w:rsid w:val="00922E22"/>
    <w:rsid w:val="00931386"/>
    <w:rsid w:val="00931496"/>
    <w:rsid w:val="0094640B"/>
    <w:rsid w:val="009626B7"/>
    <w:rsid w:val="00964D33"/>
    <w:rsid w:val="00965BE7"/>
    <w:rsid w:val="00966EA4"/>
    <w:rsid w:val="009705D2"/>
    <w:rsid w:val="0097483B"/>
    <w:rsid w:val="00994988"/>
    <w:rsid w:val="009A0E24"/>
    <w:rsid w:val="009A0EED"/>
    <w:rsid w:val="009A1E94"/>
    <w:rsid w:val="009A3B78"/>
    <w:rsid w:val="009B1785"/>
    <w:rsid w:val="009C46AF"/>
    <w:rsid w:val="009D204D"/>
    <w:rsid w:val="009D53E0"/>
    <w:rsid w:val="009D6993"/>
    <w:rsid w:val="009E380E"/>
    <w:rsid w:val="009F04C2"/>
    <w:rsid w:val="009F32FC"/>
    <w:rsid w:val="009F5F02"/>
    <w:rsid w:val="00A2225A"/>
    <w:rsid w:val="00A23516"/>
    <w:rsid w:val="00A243E3"/>
    <w:rsid w:val="00A274BD"/>
    <w:rsid w:val="00A326F5"/>
    <w:rsid w:val="00A35FC5"/>
    <w:rsid w:val="00A406E9"/>
    <w:rsid w:val="00A55ED9"/>
    <w:rsid w:val="00A56523"/>
    <w:rsid w:val="00A6266F"/>
    <w:rsid w:val="00A66E99"/>
    <w:rsid w:val="00A6784E"/>
    <w:rsid w:val="00A7714D"/>
    <w:rsid w:val="00A95589"/>
    <w:rsid w:val="00AA7629"/>
    <w:rsid w:val="00AB0EFF"/>
    <w:rsid w:val="00AC325C"/>
    <w:rsid w:val="00AD376D"/>
    <w:rsid w:val="00AD3831"/>
    <w:rsid w:val="00AD4BBB"/>
    <w:rsid w:val="00AD53F5"/>
    <w:rsid w:val="00AD7B13"/>
    <w:rsid w:val="00AE5580"/>
    <w:rsid w:val="00AF3108"/>
    <w:rsid w:val="00AF5FFF"/>
    <w:rsid w:val="00AF730F"/>
    <w:rsid w:val="00B03372"/>
    <w:rsid w:val="00B03397"/>
    <w:rsid w:val="00B20189"/>
    <w:rsid w:val="00B30595"/>
    <w:rsid w:val="00B32ECF"/>
    <w:rsid w:val="00B57978"/>
    <w:rsid w:val="00B605D0"/>
    <w:rsid w:val="00B64F0E"/>
    <w:rsid w:val="00BB4938"/>
    <w:rsid w:val="00BB67CB"/>
    <w:rsid w:val="00BB7177"/>
    <w:rsid w:val="00BD0876"/>
    <w:rsid w:val="00BD4DEE"/>
    <w:rsid w:val="00BE1689"/>
    <w:rsid w:val="00BE3005"/>
    <w:rsid w:val="00BE6A75"/>
    <w:rsid w:val="00BF3AE0"/>
    <w:rsid w:val="00BF7D60"/>
    <w:rsid w:val="00C0096B"/>
    <w:rsid w:val="00C064B1"/>
    <w:rsid w:val="00C177DE"/>
    <w:rsid w:val="00C26AF2"/>
    <w:rsid w:val="00C30AEA"/>
    <w:rsid w:val="00C41FFB"/>
    <w:rsid w:val="00C42524"/>
    <w:rsid w:val="00C507C7"/>
    <w:rsid w:val="00C559DD"/>
    <w:rsid w:val="00C66729"/>
    <w:rsid w:val="00C705DB"/>
    <w:rsid w:val="00C80B94"/>
    <w:rsid w:val="00C81443"/>
    <w:rsid w:val="00C94AC6"/>
    <w:rsid w:val="00CA2375"/>
    <w:rsid w:val="00CA2D01"/>
    <w:rsid w:val="00CB11F1"/>
    <w:rsid w:val="00CD3C7D"/>
    <w:rsid w:val="00CE4B73"/>
    <w:rsid w:val="00D05631"/>
    <w:rsid w:val="00D05F3D"/>
    <w:rsid w:val="00D11C0B"/>
    <w:rsid w:val="00D123A0"/>
    <w:rsid w:val="00D30782"/>
    <w:rsid w:val="00D32786"/>
    <w:rsid w:val="00D54065"/>
    <w:rsid w:val="00D5586E"/>
    <w:rsid w:val="00D55DF8"/>
    <w:rsid w:val="00D571AA"/>
    <w:rsid w:val="00D615CD"/>
    <w:rsid w:val="00D674A9"/>
    <w:rsid w:val="00D7248E"/>
    <w:rsid w:val="00D73D48"/>
    <w:rsid w:val="00D84F51"/>
    <w:rsid w:val="00D97A95"/>
    <w:rsid w:val="00DA1C4D"/>
    <w:rsid w:val="00DA22C6"/>
    <w:rsid w:val="00DB425E"/>
    <w:rsid w:val="00DB5B06"/>
    <w:rsid w:val="00DB773D"/>
    <w:rsid w:val="00DC4826"/>
    <w:rsid w:val="00DC79A2"/>
    <w:rsid w:val="00DD035B"/>
    <w:rsid w:val="00DD0952"/>
    <w:rsid w:val="00DE5143"/>
    <w:rsid w:val="00DE75D2"/>
    <w:rsid w:val="00E0763F"/>
    <w:rsid w:val="00E10EC6"/>
    <w:rsid w:val="00E2174C"/>
    <w:rsid w:val="00E2575B"/>
    <w:rsid w:val="00E27ECD"/>
    <w:rsid w:val="00E426F1"/>
    <w:rsid w:val="00E502CA"/>
    <w:rsid w:val="00E53AB0"/>
    <w:rsid w:val="00E6064D"/>
    <w:rsid w:val="00E62B9A"/>
    <w:rsid w:val="00E70389"/>
    <w:rsid w:val="00E72332"/>
    <w:rsid w:val="00E73FE2"/>
    <w:rsid w:val="00E81808"/>
    <w:rsid w:val="00E8448D"/>
    <w:rsid w:val="00E84CCC"/>
    <w:rsid w:val="00E90443"/>
    <w:rsid w:val="00E909A9"/>
    <w:rsid w:val="00E93221"/>
    <w:rsid w:val="00EA2BF3"/>
    <w:rsid w:val="00EA3BD6"/>
    <w:rsid w:val="00EC069D"/>
    <w:rsid w:val="00EC5183"/>
    <w:rsid w:val="00ED7267"/>
    <w:rsid w:val="00EE3570"/>
    <w:rsid w:val="00EE4DBE"/>
    <w:rsid w:val="00EF56D7"/>
    <w:rsid w:val="00F07489"/>
    <w:rsid w:val="00F12216"/>
    <w:rsid w:val="00F12C88"/>
    <w:rsid w:val="00F144F0"/>
    <w:rsid w:val="00F221DB"/>
    <w:rsid w:val="00F25C89"/>
    <w:rsid w:val="00F32094"/>
    <w:rsid w:val="00F3461E"/>
    <w:rsid w:val="00F3773A"/>
    <w:rsid w:val="00F43161"/>
    <w:rsid w:val="00F50B75"/>
    <w:rsid w:val="00F54519"/>
    <w:rsid w:val="00F545E6"/>
    <w:rsid w:val="00F56E67"/>
    <w:rsid w:val="00F638FB"/>
    <w:rsid w:val="00F83178"/>
    <w:rsid w:val="00F84399"/>
    <w:rsid w:val="00F95BE4"/>
    <w:rsid w:val="00FA3098"/>
    <w:rsid w:val="00FB1AF4"/>
    <w:rsid w:val="00FB7735"/>
    <w:rsid w:val="00FC3475"/>
    <w:rsid w:val="00FD08F8"/>
    <w:rsid w:val="00FD5F11"/>
    <w:rsid w:val="00FE13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02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3382"/>
    <w:pPr>
      <w:ind w:firstLineChars="200" w:firstLine="420"/>
    </w:pPr>
  </w:style>
  <w:style w:type="table" w:styleId="a4">
    <w:name w:val="Table Grid"/>
    <w:basedOn w:val="a1"/>
    <w:uiPriority w:val="39"/>
    <w:rsid w:val="005833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317C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317CF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317C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317CFC"/>
    <w:rPr>
      <w:sz w:val="18"/>
      <w:szCs w:val="18"/>
    </w:rPr>
  </w:style>
  <w:style w:type="table" w:customStyle="1" w:styleId="PlainTable2">
    <w:name w:val="Plain Table 2"/>
    <w:basedOn w:val="a1"/>
    <w:uiPriority w:val="42"/>
    <w:rsid w:val="00C705DB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Default">
    <w:name w:val="Default"/>
    <w:rsid w:val="008A07CF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E7233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72332"/>
    <w:rPr>
      <w:sz w:val="18"/>
      <w:szCs w:val="18"/>
    </w:rPr>
  </w:style>
  <w:style w:type="character" w:styleId="a8">
    <w:name w:val="Placeholder Text"/>
    <w:basedOn w:val="a0"/>
    <w:uiPriority w:val="99"/>
    <w:semiHidden/>
    <w:rsid w:val="00BE6A7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792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1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37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9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9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1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503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97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33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7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66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7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69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8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83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4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80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7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05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28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46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41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27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982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15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2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46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145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2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08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1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202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01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90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31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3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77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148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121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156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97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06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98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51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184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0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08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18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67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53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36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10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53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97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03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83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40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88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150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72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100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5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38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24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5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25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52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6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82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54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7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192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63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8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26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41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21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91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88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327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21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68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8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77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5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14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6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95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79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02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9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344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784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2413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175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056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3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09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40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703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5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oleObject" Target="embeddings/oleObject9.bin"/><Relationship Id="rId21" Type="http://schemas.openxmlformats.org/officeDocument/2006/relationships/image" Target="media/image13.png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4.bin"/><Relationship Id="rId11" Type="http://schemas.openxmlformats.org/officeDocument/2006/relationships/oleObject" Target="embeddings/oleObject1.bin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61" Type="http://schemas.openxmlformats.org/officeDocument/2006/relationships/image" Target="media/image42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oleObject" Target="embeddings/oleObject5.bin"/><Relationship Id="rId44" Type="http://schemas.openxmlformats.org/officeDocument/2006/relationships/image" Target="media/image26.wmf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3.bin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3.wmf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F65938-5F25-46E1-823E-D11BA97C7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6</TotalTime>
  <Pages>22</Pages>
  <Words>944</Words>
  <Characters>5384</Characters>
  <Application>Microsoft Office Word</Application>
  <DocSecurity>0</DocSecurity>
  <Lines>44</Lines>
  <Paragraphs>12</Paragraphs>
  <ScaleCrop>false</ScaleCrop>
  <Company/>
  <LinksUpToDate>false</LinksUpToDate>
  <CharactersWithSpaces>6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Shijie</dc:creator>
  <cp:lastModifiedBy>ASUS</cp:lastModifiedBy>
  <cp:revision>71</cp:revision>
  <cp:lastPrinted>2017-03-28T15:12:00Z</cp:lastPrinted>
  <dcterms:created xsi:type="dcterms:W3CDTF">2017-03-16T17:05:00Z</dcterms:created>
  <dcterms:modified xsi:type="dcterms:W3CDTF">2017-03-28T15:12:00Z</dcterms:modified>
</cp:coreProperties>
</file>